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0D2C97" w14:textId="77777777" w:rsidR="00807208" w:rsidRDefault="00807208" w:rsidP="00807208">
      <w:pPr>
        <w:pStyle w:val="western"/>
        <w:spacing w:before="0"/>
        <w:ind w:firstLine="0"/>
        <w:jc w:val="center"/>
      </w:pPr>
      <w:r>
        <w:object w:dxaOrig="180" w:dyaOrig="283" w14:anchorId="7D2978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2" o:spid="_x0000_i1025" type="#_x0000_t75" style="width:7.5pt;height:15pt;visibility:visible;mso-wrap-style:square" o:ole="">
            <v:imagedata r:id="rId5" o:title=""/>
          </v:shape>
          <o:OLEObject Type="Embed" ProgID="Equation.DSMT4" ShapeID="Object 2" DrawAspect="Content" ObjectID="_1794853514" r:id="rId6"/>
        </w:object>
      </w:r>
      <w:bookmarkStart w:id="0" w:name="_Hlk180056013"/>
      <w:r>
        <w:t>Министерство образования и науки РФ</w:t>
      </w:r>
    </w:p>
    <w:p w14:paraId="0374731A" w14:textId="77777777" w:rsidR="00807208" w:rsidRDefault="00807208" w:rsidP="00807208">
      <w:pPr>
        <w:pStyle w:val="western"/>
        <w:spacing w:before="0"/>
        <w:ind w:firstLine="0"/>
        <w:jc w:val="center"/>
      </w:pPr>
      <w:r>
        <w:t>Санкт-Петербургский политехнический университет</w:t>
      </w:r>
    </w:p>
    <w:p w14:paraId="2570628C" w14:textId="77777777" w:rsidR="00807208" w:rsidRDefault="00807208" w:rsidP="00807208">
      <w:pPr>
        <w:pStyle w:val="western"/>
        <w:spacing w:before="0"/>
        <w:ind w:firstLine="0"/>
        <w:jc w:val="center"/>
      </w:pPr>
      <w:r>
        <w:t>Петра Великого</w:t>
      </w:r>
    </w:p>
    <w:p w14:paraId="63814DE1" w14:textId="77777777" w:rsidR="00807208" w:rsidRDefault="00807208" w:rsidP="00807208">
      <w:pPr>
        <w:pStyle w:val="western"/>
        <w:spacing w:before="0"/>
        <w:ind w:firstLine="0"/>
        <w:jc w:val="center"/>
      </w:pPr>
      <w:r>
        <w:t>Институт компьютерных наук и кибербезопасности</w:t>
      </w:r>
    </w:p>
    <w:p w14:paraId="72959357" w14:textId="77777777" w:rsidR="00807208" w:rsidRDefault="00807208" w:rsidP="00807208">
      <w:pPr>
        <w:pStyle w:val="western"/>
        <w:spacing w:before="0"/>
        <w:ind w:firstLine="0"/>
        <w:jc w:val="center"/>
      </w:pPr>
      <w:r>
        <w:t>Высшая школа компьютерных технологий и информационных систем</w:t>
      </w:r>
    </w:p>
    <w:p w14:paraId="6F42724E" w14:textId="77777777" w:rsidR="00807208" w:rsidRDefault="00807208" w:rsidP="00807208">
      <w:pPr>
        <w:pStyle w:val="western"/>
        <w:spacing w:before="0"/>
        <w:ind w:firstLine="0"/>
      </w:pPr>
      <w:r>
        <w:t xml:space="preserve">УДК ____________ </w:t>
      </w:r>
    </w:p>
    <w:p w14:paraId="6328045C" w14:textId="77777777" w:rsidR="00807208" w:rsidRDefault="00807208" w:rsidP="00807208">
      <w:pPr>
        <w:pStyle w:val="western"/>
        <w:spacing w:before="0"/>
        <w:ind w:firstLine="0"/>
        <w:jc w:val="right"/>
      </w:pPr>
      <w:r>
        <w:t xml:space="preserve">УТВЕРЖДАЮ </w:t>
      </w:r>
    </w:p>
    <w:p w14:paraId="113C182A" w14:textId="77777777" w:rsidR="00807208" w:rsidRDefault="00807208" w:rsidP="00807208">
      <w:pPr>
        <w:pStyle w:val="western"/>
        <w:spacing w:before="0"/>
        <w:ind w:firstLine="0"/>
        <w:jc w:val="right"/>
      </w:pPr>
      <w:r>
        <w:t>___________________________</w:t>
      </w:r>
    </w:p>
    <w:p w14:paraId="4977B576" w14:textId="77777777" w:rsidR="00807208" w:rsidRDefault="00807208" w:rsidP="00807208">
      <w:pPr>
        <w:pStyle w:val="western"/>
        <w:spacing w:before="0"/>
        <w:ind w:firstLine="0"/>
        <w:jc w:val="right"/>
      </w:pPr>
      <w:r>
        <w:t>___________________________</w:t>
      </w:r>
    </w:p>
    <w:p w14:paraId="10793E2C" w14:textId="77777777" w:rsidR="00807208" w:rsidRDefault="00807208" w:rsidP="00807208">
      <w:pPr>
        <w:pStyle w:val="western"/>
        <w:spacing w:before="0"/>
        <w:ind w:firstLine="0"/>
        <w:jc w:val="right"/>
      </w:pPr>
      <w:r>
        <w:t>___________________________</w:t>
      </w:r>
    </w:p>
    <w:p w14:paraId="1652CA58" w14:textId="77777777" w:rsidR="00807208" w:rsidRDefault="00807208" w:rsidP="00807208">
      <w:pPr>
        <w:pStyle w:val="western"/>
        <w:spacing w:before="0"/>
        <w:ind w:firstLine="0"/>
        <w:jc w:val="right"/>
      </w:pPr>
      <w:r>
        <w:t xml:space="preserve">«____» _____________ _____ г. </w:t>
      </w:r>
    </w:p>
    <w:p w14:paraId="012959D4" w14:textId="77777777" w:rsidR="00807208" w:rsidRDefault="00807208" w:rsidP="00807208">
      <w:pPr>
        <w:pStyle w:val="western"/>
        <w:spacing w:before="0"/>
        <w:ind w:firstLine="0"/>
        <w:jc w:val="right"/>
      </w:pPr>
    </w:p>
    <w:p w14:paraId="2A67D4E9" w14:textId="77777777" w:rsidR="00807208" w:rsidRDefault="00807208" w:rsidP="00807208">
      <w:pPr>
        <w:pStyle w:val="western"/>
        <w:spacing w:before="0"/>
        <w:ind w:firstLine="0"/>
        <w:jc w:val="center"/>
      </w:pPr>
    </w:p>
    <w:p w14:paraId="6C5FBFA4" w14:textId="77777777" w:rsidR="00807208" w:rsidRPr="009049B8" w:rsidRDefault="00807208" w:rsidP="00807208">
      <w:pPr>
        <w:pStyle w:val="western"/>
        <w:spacing w:before="0"/>
        <w:ind w:firstLine="0"/>
        <w:jc w:val="center"/>
        <w:rPr>
          <w:b/>
          <w:bCs/>
        </w:rPr>
      </w:pPr>
      <w:r>
        <w:rPr>
          <w:b/>
          <w:bCs/>
        </w:rPr>
        <w:t>ОТЧЁТ</w:t>
      </w:r>
    </w:p>
    <w:p w14:paraId="2DAB0965" w14:textId="29593BFD" w:rsidR="002E3D3A" w:rsidRPr="00891B34" w:rsidRDefault="002E3D3A" w:rsidP="00807208">
      <w:pPr>
        <w:pStyle w:val="western"/>
        <w:spacing w:before="0"/>
        <w:ind w:firstLine="0"/>
        <w:jc w:val="center"/>
        <w:rPr>
          <w:b/>
          <w:bCs/>
        </w:rPr>
      </w:pPr>
      <w:r>
        <w:rPr>
          <w:b/>
          <w:bCs/>
        </w:rPr>
        <w:t>Лабораторная работа №</w:t>
      </w:r>
      <w:r w:rsidR="00805F62" w:rsidRPr="00805F62">
        <w:rPr>
          <w:b/>
          <w:bCs/>
        </w:rPr>
        <w:t>1</w:t>
      </w:r>
      <w:r w:rsidR="00D26080" w:rsidRPr="00D26080">
        <w:rPr>
          <w:b/>
          <w:bCs/>
        </w:rPr>
        <w:t>2</w:t>
      </w:r>
      <w:r>
        <w:rPr>
          <w:b/>
          <w:bCs/>
        </w:rPr>
        <w:t xml:space="preserve"> по теме «</w:t>
      </w:r>
      <w:r w:rsidR="00E103C0">
        <w:rPr>
          <w:b/>
          <w:bCs/>
          <w:lang w:val="en-US"/>
        </w:rPr>
        <w:t>Fundamentals</w:t>
      </w:r>
      <w:r w:rsidR="00E103C0" w:rsidRPr="00D26080">
        <w:rPr>
          <w:b/>
          <w:bCs/>
        </w:rPr>
        <w:t xml:space="preserve"> </w:t>
      </w:r>
      <w:r w:rsidR="00E103C0">
        <w:rPr>
          <w:b/>
          <w:bCs/>
          <w:lang w:val="en-US"/>
        </w:rPr>
        <w:t>of</w:t>
      </w:r>
      <w:r w:rsidR="00E103C0" w:rsidRPr="00D26080">
        <w:rPr>
          <w:b/>
          <w:bCs/>
        </w:rPr>
        <w:t xml:space="preserve"> </w:t>
      </w:r>
      <w:r w:rsidR="00D26080">
        <w:rPr>
          <w:b/>
          <w:bCs/>
          <w:lang w:val="en-US"/>
        </w:rPr>
        <w:t>Java</w:t>
      </w:r>
      <w:r>
        <w:rPr>
          <w:b/>
          <w:bCs/>
        </w:rPr>
        <w:t>»</w:t>
      </w:r>
    </w:p>
    <w:p w14:paraId="3047E97B" w14:textId="77777777" w:rsidR="00807208" w:rsidRPr="000420EC" w:rsidRDefault="00807208" w:rsidP="00807208">
      <w:pPr>
        <w:pStyle w:val="western"/>
        <w:spacing w:before="0"/>
        <w:ind w:firstLine="0"/>
        <w:jc w:val="center"/>
      </w:pPr>
      <w:r>
        <w:t>по дисциплине «</w:t>
      </w:r>
      <w:r w:rsidRPr="00854943">
        <w:t>Системный подход в разработке программного обеспечения</w:t>
      </w:r>
      <w:r>
        <w:t>»</w:t>
      </w:r>
    </w:p>
    <w:p w14:paraId="70EDFC3F" w14:textId="77777777" w:rsidR="00807208" w:rsidRDefault="00807208" w:rsidP="006C6D88">
      <w:pPr>
        <w:pStyle w:val="western"/>
        <w:spacing w:before="0"/>
        <w:ind w:firstLine="0"/>
        <w:rPr>
          <w:b/>
          <w:bCs/>
        </w:rPr>
      </w:pPr>
    </w:p>
    <w:p w14:paraId="74F2E675" w14:textId="77777777" w:rsidR="00807208" w:rsidRDefault="00807208" w:rsidP="00807208">
      <w:pPr>
        <w:pStyle w:val="western"/>
        <w:spacing w:before="0"/>
        <w:ind w:left="-450" w:firstLine="0"/>
        <w:jc w:val="center"/>
        <w:rPr>
          <w:b/>
          <w:bCs/>
        </w:rPr>
      </w:pPr>
    </w:p>
    <w:p w14:paraId="25801429" w14:textId="77777777" w:rsidR="00807208" w:rsidRDefault="00807208" w:rsidP="00807208">
      <w:pPr>
        <w:pStyle w:val="western"/>
        <w:spacing w:before="0"/>
        <w:ind w:left="-450" w:firstLine="0"/>
      </w:pPr>
      <w:r>
        <w:rPr>
          <w:b/>
          <w:bCs/>
        </w:rPr>
        <w:t xml:space="preserve">Выполнил: </w:t>
      </w:r>
    </w:p>
    <w:p w14:paraId="3D9233E6" w14:textId="38B3DC41" w:rsidR="00807208" w:rsidRDefault="00807208" w:rsidP="00807208">
      <w:pPr>
        <w:pStyle w:val="western"/>
        <w:spacing w:before="0"/>
        <w:ind w:left="-450" w:firstLine="0"/>
      </w:pPr>
      <w:r>
        <w:t>студент гр. 5130902/20201                                           _____________</w:t>
      </w:r>
      <w:r w:rsidR="009049B8">
        <w:t xml:space="preserve">_ </w:t>
      </w:r>
      <w:r w:rsidR="00665EA5">
        <w:t>А. И. Сафонов</w:t>
      </w:r>
      <w:r>
        <w:t xml:space="preserve"> </w:t>
      </w:r>
    </w:p>
    <w:p w14:paraId="2CDDD194" w14:textId="77777777" w:rsidR="00807208" w:rsidRDefault="00807208" w:rsidP="00807208">
      <w:pPr>
        <w:pStyle w:val="western"/>
        <w:spacing w:before="0"/>
        <w:ind w:left="-450" w:firstLine="0"/>
      </w:pPr>
      <w:r>
        <w:t xml:space="preserve">                                                                                          подпись, дата </w:t>
      </w:r>
    </w:p>
    <w:p w14:paraId="54BDD822" w14:textId="77777777" w:rsidR="00807208" w:rsidRDefault="00807208" w:rsidP="00807208">
      <w:pPr>
        <w:pStyle w:val="western"/>
        <w:spacing w:before="0"/>
        <w:ind w:left="-450" w:firstLine="0"/>
      </w:pPr>
    </w:p>
    <w:p w14:paraId="12196121" w14:textId="77777777" w:rsidR="00807208" w:rsidRDefault="00807208" w:rsidP="00807208">
      <w:pPr>
        <w:pStyle w:val="western"/>
        <w:spacing w:before="0"/>
        <w:ind w:left="-450" w:firstLine="0"/>
      </w:pPr>
      <w:r>
        <w:rPr>
          <w:b/>
          <w:bCs/>
        </w:rPr>
        <w:t>Проверила:</w:t>
      </w:r>
    </w:p>
    <w:p w14:paraId="72AFDB1E" w14:textId="77777777" w:rsidR="00807208" w:rsidRDefault="00807208" w:rsidP="00807208">
      <w:pPr>
        <w:pStyle w:val="western"/>
        <w:spacing w:before="0"/>
        <w:ind w:left="-450" w:firstLine="0"/>
      </w:pPr>
      <w:r>
        <w:t xml:space="preserve">Доцент к. т. н. </w:t>
      </w:r>
      <w:r>
        <w:tab/>
        <w:t xml:space="preserve">                                           </w:t>
      </w:r>
      <w:r>
        <w:tab/>
      </w:r>
      <w:r>
        <w:tab/>
        <w:t xml:space="preserve">______________С.А. Нестеров </w:t>
      </w:r>
    </w:p>
    <w:p w14:paraId="5F760D93" w14:textId="77777777" w:rsidR="00807208" w:rsidRDefault="00807208" w:rsidP="00807208">
      <w:pPr>
        <w:pStyle w:val="western"/>
        <w:spacing w:before="0"/>
        <w:ind w:left="-450" w:firstLine="0"/>
      </w:pPr>
      <w:r>
        <w:t xml:space="preserve">                                                                                          подпись, дата </w:t>
      </w:r>
    </w:p>
    <w:p w14:paraId="7567EC0D" w14:textId="77777777" w:rsidR="00807208" w:rsidRPr="00E103C0" w:rsidRDefault="00807208" w:rsidP="00807208">
      <w:pPr>
        <w:pStyle w:val="western"/>
        <w:spacing w:before="0"/>
        <w:ind w:firstLine="0"/>
      </w:pPr>
    </w:p>
    <w:p w14:paraId="62F8C7F9" w14:textId="77777777" w:rsidR="00D037B0" w:rsidRPr="00E103C0" w:rsidRDefault="00D037B0" w:rsidP="00807208">
      <w:pPr>
        <w:pStyle w:val="western"/>
        <w:spacing w:before="0"/>
        <w:ind w:firstLine="0"/>
      </w:pPr>
    </w:p>
    <w:p w14:paraId="2ED7A0B1" w14:textId="77777777" w:rsidR="00807208" w:rsidRDefault="00807208" w:rsidP="00807208">
      <w:pPr>
        <w:pStyle w:val="ac"/>
        <w:ind w:firstLine="0"/>
        <w:jc w:val="center"/>
      </w:pPr>
      <w:r>
        <w:t xml:space="preserve">Санкт-Петербург </w:t>
      </w:r>
    </w:p>
    <w:bookmarkEnd w:id="0"/>
    <w:p w14:paraId="213C646B" w14:textId="28D1A366" w:rsidR="00807208" w:rsidRDefault="00807208" w:rsidP="00807208">
      <w:pPr>
        <w:pStyle w:val="ac"/>
        <w:ind w:firstLine="0"/>
        <w:jc w:val="center"/>
      </w:pPr>
      <w:r>
        <w:t>2024</w:t>
      </w:r>
    </w:p>
    <w:p w14:paraId="0D764D4F" w14:textId="133AF478" w:rsidR="009049B8" w:rsidRPr="00665EA5" w:rsidRDefault="009049B8" w:rsidP="00210ED6">
      <w:pPr>
        <w:pStyle w:val="ac"/>
        <w:ind w:firstLine="0"/>
        <w:jc w:val="center"/>
        <w:rPr>
          <w:b/>
          <w:sz w:val="32"/>
          <w:szCs w:val="32"/>
        </w:rPr>
      </w:pPr>
      <w:r w:rsidRPr="00210ED6">
        <w:rPr>
          <w:b/>
          <w:bCs/>
          <w:sz w:val="32"/>
          <w:szCs w:val="32"/>
        </w:rPr>
        <w:lastRenderedPageBreak/>
        <w:t xml:space="preserve">Занятие </w:t>
      </w:r>
      <w:r w:rsidR="00D26080" w:rsidRPr="00665EA5">
        <w:rPr>
          <w:b/>
          <w:bCs/>
          <w:sz w:val="32"/>
          <w:szCs w:val="32"/>
        </w:rPr>
        <w:t>1</w:t>
      </w:r>
      <w:r w:rsidRPr="00210ED6">
        <w:rPr>
          <w:b/>
          <w:bCs/>
          <w:sz w:val="32"/>
          <w:szCs w:val="32"/>
        </w:rPr>
        <w:t>.</w:t>
      </w:r>
      <w:r w:rsidR="00D26080" w:rsidRPr="00665EA5">
        <w:rPr>
          <w:b/>
          <w:bCs/>
          <w:sz w:val="32"/>
          <w:szCs w:val="32"/>
        </w:rPr>
        <w:t>1</w:t>
      </w:r>
    </w:p>
    <w:p w14:paraId="5D6F5E7D" w14:textId="67A4A4F9" w:rsidR="009049B8" w:rsidRPr="00B478AD" w:rsidRDefault="009049B8" w:rsidP="00210ED6">
      <w:pPr>
        <w:pStyle w:val="ac"/>
        <w:ind w:firstLine="0"/>
        <w:jc w:val="left"/>
        <w:rPr>
          <w:b/>
          <w:bCs/>
        </w:rPr>
      </w:pPr>
      <w:r w:rsidRPr="00B478AD">
        <w:rPr>
          <w:b/>
          <w:bCs/>
        </w:rPr>
        <w:t xml:space="preserve">Упражнение </w:t>
      </w:r>
      <w:r w:rsidR="00805F62" w:rsidRPr="00BA34FC">
        <w:rPr>
          <w:b/>
          <w:bCs/>
        </w:rPr>
        <w:t>1</w:t>
      </w:r>
      <w:r w:rsidRPr="006B127D">
        <w:rPr>
          <w:b/>
          <w:bCs/>
        </w:rPr>
        <w:t>.</w:t>
      </w:r>
    </w:p>
    <w:p w14:paraId="353A9F6D" w14:textId="1C660779" w:rsidR="009049B8" w:rsidRPr="0053112B" w:rsidRDefault="009049B8" w:rsidP="006E5D86">
      <w:pPr>
        <w:pStyle w:val="ac"/>
        <w:ind w:firstLine="0"/>
        <w:jc w:val="left"/>
      </w:pPr>
      <w:r>
        <w:t>Код</w:t>
      </w:r>
      <w:r w:rsidRPr="0053112B">
        <w:t>:</w:t>
      </w:r>
    </w:p>
    <w:p w14:paraId="11395DE3" w14:textId="304D3613" w:rsidR="009049B8" w:rsidRDefault="00665EA5" w:rsidP="005B7E52">
      <w:pPr>
        <w:pStyle w:val="ac"/>
        <w:ind w:firstLine="0"/>
        <w:jc w:val="center"/>
        <w:rPr>
          <w:lang w:val="en-US"/>
        </w:rPr>
      </w:pPr>
      <w:r w:rsidRPr="00665EA5">
        <w:rPr>
          <w:lang w:val="en-US"/>
        </w:rPr>
        <w:drawing>
          <wp:inline distT="0" distB="0" distL="0" distR="0" wp14:anchorId="1D2045F4" wp14:editId="66241DDE">
            <wp:extent cx="5062506" cy="3882788"/>
            <wp:effectExtent l="0" t="0" r="5080" b="381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69803" cy="3888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DD4D9A" w14:textId="6D681568" w:rsidR="009049B8" w:rsidRDefault="009049B8" w:rsidP="00805F62">
      <w:pPr>
        <w:pStyle w:val="ac"/>
        <w:ind w:firstLine="0"/>
      </w:pPr>
      <w:r>
        <w:t>Результат</w:t>
      </w:r>
      <w:r w:rsidRPr="00805F62">
        <w:t>:</w:t>
      </w:r>
    </w:p>
    <w:p w14:paraId="3A33C515" w14:textId="720F67FB" w:rsidR="007E25ED" w:rsidRPr="005B6408" w:rsidRDefault="00665EA5" w:rsidP="005B6408">
      <w:pPr>
        <w:pStyle w:val="ac"/>
        <w:ind w:firstLine="0"/>
        <w:jc w:val="center"/>
      </w:pPr>
      <w:r w:rsidRPr="00665EA5">
        <w:rPr>
          <w:szCs w:val="28"/>
        </w:rPr>
        <w:drawing>
          <wp:inline distT="0" distB="0" distL="0" distR="0" wp14:anchorId="54150EE7" wp14:editId="7A14A160">
            <wp:extent cx="2556965" cy="2509170"/>
            <wp:effectExtent l="0" t="0" r="0" b="571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559247" cy="2511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E25ED">
        <w:rPr>
          <w:szCs w:val="28"/>
        </w:rPr>
        <w:br w:type="page"/>
      </w:r>
    </w:p>
    <w:p w14:paraId="488C6906" w14:textId="4CE30EF0" w:rsidR="009049B8" w:rsidRPr="00B478AD" w:rsidRDefault="009049B8" w:rsidP="00210ED6">
      <w:pPr>
        <w:pStyle w:val="ac"/>
        <w:ind w:firstLine="0"/>
        <w:jc w:val="left"/>
        <w:rPr>
          <w:b/>
          <w:bCs/>
        </w:rPr>
      </w:pPr>
      <w:r w:rsidRPr="00B478AD">
        <w:rPr>
          <w:b/>
          <w:bCs/>
        </w:rPr>
        <w:lastRenderedPageBreak/>
        <w:t xml:space="preserve">Упражнение </w:t>
      </w:r>
      <w:r w:rsidR="007E25ED">
        <w:rPr>
          <w:b/>
          <w:bCs/>
          <w:lang w:val="en-US"/>
        </w:rPr>
        <w:t>2</w:t>
      </w:r>
      <w:r w:rsidRPr="00B478AD">
        <w:rPr>
          <w:b/>
          <w:bCs/>
        </w:rPr>
        <w:t>.</w:t>
      </w:r>
    </w:p>
    <w:p w14:paraId="0566AAC0" w14:textId="6119DBC1" w:rsidR="009049B8" w:rsidRPr="00805F62" w:rsidRDefault="00A244D3" w:rsidP="00663310">
      <w:pPr>
        <w:pStyle w:val="ac"/>
        <w:ind w:firstLine="0"/>
        <w:jc w:val="left"/>
      </w:pPr>
      <w:r>
        <w:t>К</w:t>
      </w:r>
      <w:r w:rsidR="009049B8">
        <w:t>од</w:t>
      </w:r>
      <w:r w:rsidR="009049B8" w:rsidRPr="00805F62">
        <w:t>:</w:t>
      </w:r>
    </w:p>
    <w:p w14:paraId="446DCFE1" w14:textId="3A6DF579" w:rsidR="009049B8" w:rsidRDefault="00665EA5" w:rsidP="00663310">
      <w:pPr>
        <w:pStyle w:val="ac"/>
        <w:ind w:firstLine="0"/>
        <w:jc w:val="center"/>
        <w:rPr>
          <w:b/>
          <w:bCs/>
          <w:lang w:val="en-US"/>
        </w:rPr>
      </w:pPr>
      <w:r w:rsidRPr="00665EA5">
        <w:rPr>
          <w:b/>
          <w:bCs/>
          <w:lang w:val="en-US"/>
        </w:rPr>
        <w:drawing>
          <wp:inline distT="0" distB="0" distL="0" distR="0" wp14:anchorId="276F0052" wp14:editId="741F7647">
            <wp:extent cx="3996377" cy="2811950"/>
            <wp:effectExtent l="0" t="0" r="4445" b="762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998397" cy="2813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899AA0" w14:textId="65CA344E" w:rsidR="0057406D" w:rsidRPr="0057406D" w:rsidRDefault="0057406D" w:rsidP="0057406D">
      <w:pPr>
        <w:pStyle w:val="ac"/>
        <w:ind w:firstLine="0"/>
        <w:jc w:val="center"/>
        <w:rPr>
          <w:b/>
          <w:bCs/>
          <w:sz w:val="24"/>
          <w:szCs w:val="24"/>
          <w:lang w:val="en-US"/>
        </w:rPr>
      </w:pPr>
    </w:p>
    <w:p w14:paraId="02629FD4" w14:textId="2E03329D" w:rsidR="009049B8" w:rsidRDefault="009049B8" w:rsidP="00663310">
      <w:pPr>
        <w:pStyle w:val="ac"/>
        <w:ind w:firstLine="0"/>
        <w:jc w:val="left"/>
        <w:rPr>
          <w:lang w:val="en-US"/>
        </w:rPr>
      </w:pPr>
      <w:r w:rsidRPr="009049B8">
        <w:t>Результат</w:t>
      </w:r>
      <w:r>
        <w:rPr>
          <w:lang w:val="en-US"/>
        </w:rPr>
        <w:t>:</w:t>
      </w:r>
    </w:p>
    <w:p w14:paraId="4BB98362" w14:textId="244E7736" w:rsidR="0057406D" w:rsidRDefault="00665EA5" w:rsidP="0057406D">
      <w:pPr>
        <w:pStyle w:val="ac"/>
        <w:ind w:firstLine="0"/>
        <w:jc w:val="center"/>
        <w:rPr>
          <w:lang w:val="en-US"/>
        </w:rPr>
      </w:pPr>
      <w:r w:rsidRPr="00665EA5">
        <w:rPr>
          <w:lang w:val="en-US"/>
        </w:rPr>
        <w:drawing>
          <wp:inline distT="0" distB="0" distL="0" distR="0" wp14:anchorId="714006D7" wp14:editId="295559FC">
            <wp:extent cx="5940425" cy="435610"/>
            <wp:effectExtent l="0" t="0" r="3175" b="254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5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C7228E" w14:textId="696A4494" w:rsidR="005B6408" w:rsidRPr="005B6408" w:rsidRDefault="005B6408" w:rsidP="005B6408">
      <w:pPr>
        <w:spacing w:before="100" w:beforeAutospacing="1" w:after="100" w:afterAutospacing="1" w:line="360" w:lineRule="auto"/>
        <w:ind w:firstLine="708"/>
        <w:rPr>
          <w:rFonts w:ascii="Times New Roman" w:eastAsia="Aptos" w:hAnsi="Times New Roman" w:cs="Times New Roman"/>
          <w:kern w:val="3"/>
          <w:sz w:val="24"/>
          <w:szCs w:val="24"/>
          <w14:ligatures w14:val="none"/>
        </w:rPr>
      </w:pPr>
      <w:r w:rsidRPr="005B6408">
        <w:rPr>
          <w:rFonts w:ascii="Times New Roman" w:eastAsia="Aptos" w:hAnsi="Times New Roman" w:cs="Times New Roman"/>
          <w:kern w:val="3"/>
          <w:sz w:val="24"/>
          <w:szCs w:val="24"/>
          <w14:ligatures w14:val="none"/>
        </w:rPr>
        <w:t xml:space="preserve">Если попытаться использовать str3 без инициализации, компилятор выдаст ошибку. Например, следующий код: </w:t>
      </w:r>
      <w:proofErr w:type="spellStart"/>
      <w:r w:rsidRPr="005B6408">
        <w:rPr>
          <w:rFonts w:ascii="Times New Roman" w:eastAsia="Aptos" w:hAnsi="Times New Roman" w:cs="Times New Roman"/>
          <w:kern w:val="3"/>
          <w:sz w:val="24"/>
          <w:szCs w:val="24"/>
          <w14:ligatures w14:val="none"/>
        </w:rPr>
        <w:t>System.out.println</w:t>
      </w:r>
      <w:proofErr w:type="spellEnd"/>
      <w:r w:rsidRPr="005B6408">
        <w:rPr>
          <w:rFonts w:ascii="Times New Roman" w:eastAsia="Aptos" w:hAnsi="Times New Roman" w:cs="Times New Roman"/>
          <w:kern w:val="3"/>
          <w:sz w:val="24"/>
          <w:szCs w:val="24"/>
          <w14:ligatures w14:val="none"/>
        </w:rPr>
        <w:t>("str3: " + str3); вызовет ошибку компиляции, так как str3 не инициализирована.</w:t>
      </w:r>
    </w:p>
    <w:p w14:paraId="3916DE2A" w14:textId="77777777" w:rsidR="00311A12" w:rsidRDefault="00311A12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14:paraId="0E91BDA3" w14:textId="62C4F5CE" w:rsidR="00E66C92" w:rsidRPr="0057406D" w:rsidRDefault="00E66C92" w:rsidP="00210ED6">
      <w:pPr>
        <w:spacing w:before="100" w:beforeAutospacing="1" w:after="100" w:afterAutospacing="1" w:line="24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E66C92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Упражнение </w:t>
      </w:r>
      <w:r w:rsidR="0057406D">
        <w:rPr>
          <w:rFonts w:ascii="Times New Roman" w:hAnsi="Times New Roman" w:cs="Times New Roman"/>
          <w:b/>
          <w:bCs/>
          <w:sz w:val="28"/>
          <w:szCs w:val="28"/>
          <w:lang w:val="en-US"/>
        </w:rPr>
        <w:t>3</w:t>
      </w:r>
    </w:p>
    <w:p w14:paraId="3BC3D986" w14:textId="77777777" w:rsidR="003731FA" w:rsidRDefault="00E66C92" w:rsidP="003731FA">
      <w:pPr>
        <w:pStyle w:val="ac"/>
        <w:ind w:firstLine="0"/>
      </w:pPr>
      <w:r>
        <w:t>Код</w:t>
      </w:r>
      <w:r w:rsidRPr="00663310">
        <w:t>:</w:t>
      </w:r>
    </w:p>
    <w:p w14:paraId="76600F5F" w14:textId="244CF0BD" w:rsidR="0057406D" w:rsidRDefault="00665EA5" w:rsidP="003731FA">
      <w:pPr>
        <w:pStyle w:val="ac"/>
        <w:ind w:firstLine="0"/>
        <w:jc w:val="center"/>
      </w:pPr>
      <w:r w:rsidRPr="00665EA5">
        <w:drawing>
          <wp:inline distT="0" distB="0" distL="0" distR="0" wp14:anchorId="36BC4D24" wp14:editId="1A86DC8E">
            <wp:extent cx="5940425" cy="344805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48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72925" w14:textId="77777777" w:rsidR="00731D78" w:rsidRDefault="00731D78" w:rsidP="00731D78">
      <w:pPr>
        <w:pStyle w:val="ac"/>
        <w:ind w:firstLine="0"/>
      </w:pPr>
      <w:r>
        <w:t>Результат:</w:t>
      </w:r>
    </w:p>
    <w:p w14:paraId="594AEDA9" w14:textId="3B33CC76" w:rsidR="003731FA" w:rsidRPr="00972341" w:rsidRDefault="00731D78" w:rsidP="00972341">
      <w:pPr>
        <w:pStyle w:val="ac"/>
        <w:ind w:firstLine="0"/>
        <w:jc w:val="center"/>
      </w:pPr>
      <w:r>
        <w:br/>
      </w:r>
      <w:r w:rsidR="00665EA5" w:rsidRPr="00665EA5">
        <w:drawing>
          <wp:inline distT="0" distB="0" distL="0" distR="0" wp14:anchorId="4D379C77" wp14:editId="697A53A6">
            <wp:extent cx="3115110" cy="1295581"/>
            <wp:effectExtent l="0" t="0" r="9525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115110" cy="1295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E0A624" w14:textId="566606DE" w:rsidR="004C52FB" w:rsidRDefault="004C52FB">
      <w:pPr>
        <w:rPr>
          <w:rFonts w:ascii="Times New Roman" w:eastAsia="Aptos" w:hAnsi="Times New Roman" w:cs="Times New Roman"/>
          <w:b/>
          <w:bCs/>
          <w:kern w:val="3"/>
          <w:sz w:val="32"/>
          <w:szCs w:val="32"/>
          <w14:ligatures w14:val="none"/>
        </w:rPr>
      </w:pPr>
      <w:r>
        <w:rPr>
          <w:b/>
          <w:bCs/>
          <w:sz w:val="32"/>
          <w:szCs w:val="32"/>
        </w:rPr>
        <w:br w:type="page"/>
      </w:r>
    </w:p>
    <w:p w14:paraId="2322497E" w14:textId="77777777" w:rsidR="00972341" w:rsidRDefault="00972341" w:rsidP="00972341">
      <w:pPr>
        <w:pStyle w:val="ac"/>
        <w:ind w:firstLine="0"/>
        <w:jc w:val="center"/>
        <w:rPr>
          <w:b/>
          <w:bCs/>
          <w:sz w:val="32"/>
          <w:szCs w:val="32"/>
        </w:rPr>
      </w:pPr>
    </w:p>
    <w:p w14:paraId="24320B16" w14:textId="6227A811" w:rsidR="00EA7894" w:rsidRPr="00EA7894" w:rsidRDefault="00EA7894" w:rsidP="00EA7894">
      <w:pPr>
        <w:pStyle w:val="ac"/>
        <w:ind w:firstLine="0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Упражнение </w:t>
      </w:r>
      <w:r w:rsidR="00E84B72">
        <w:rPr>
          <w:b/>
          <w:sz w:val="32"/>
          <w:szCs w:val="32"/>
        </w:rPr>
        <w:t>4</w:t>
      </w:r>
      <w:r w:rsidR="00931C88">
        <w:rPr>
          <w:b/>
          <w:sz w:val="32"/>
          <w:szCs w:val="32"/>
        </w:rPr>
        <w:t>.</w:t>
      </w:r>
    </w:p>
    <w:p w14:paraId="74AEAC96" w14:textId="6266FD1E" w:rsidR="00210ED6" w:rsidRDefault="00210ED6" w:rsidP="005B7E52">
      <w:pPr>
        <w:pStyle w:val="ac"/>
        <w:ind w:firstLine="0"/>
        <w:rPr>
          <w:szCs w:val="28"/>
          <w:lang w:val="en-US"/>
        </w:rPr>
      </w:pPr>
      <w:r>
        <w:rPr>
          <w:szCs w:val="28"/>
        </w:rPr>
        <w:t>Код</w:t>
      </w:r>
      <w:r>
        <w:rPr>
          <w:szCs w:val="28"/>
          <w:lang w:val="en-US"/>
        </w:rPr>
        <w:t>:</w:t>
      </w:r>
    </w:p>
    <w:p w14:paraId="39302691" w14:textId="54CF6524" w:rsidR="0034693E" w:rsidRPr="0034693E" w:rsidRDefault="000902E9" w:rsidP="004C52FB">
      <w:pPr>
        <w:pStyle w:val="ac"/>
        <w:ind w:firstLine="0"/>
        <w:jc w:val="center"/>
        <w:rPr>
          <w:szCs w:val="28"/>
          <w:lang w:val="en-US"/>
        </w:rPr>
      </w:pPr>
      <w:r w:rsidRPr="000902E9">
        <w:rPr>
          <w:szCs w:val="28"/>
          <w:lang w:val="en-US"/>
        </w:rPr>
        <w:drawing>
          <wp:inline distT="0" distB="0" distL="0" distR="0" wp14:anchorId="33680AB5" wp14:editId="67D9A512">
            <wp:extent cx="5940425" cy="5111750"/>
            <wp:effectExtent l="0" t="0" r="317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11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47A471" w14:textId="2BBC3866" w:rsidR="007B7641" w:rsidRPr="00052E59" w:rsidRDefault="007B7641" w:rsidP="006C3BD7">
      <w:pPr>
        <w:rPr>
          <w:rFonts w:ascii="Times New Roman" w:eastAsia="Aptos" w:hAnsi="Times New Roman" w:cs="Times New Roman"/>
          <w:kern w:val="3"/>
          <w:sz w:val="28"/>
          <w:szCs w:val="28"/>
          <w:lang w:val="en-US"/>
          <w14:ligatures w14:val="none"/>
        </w:rPr>
      </w:pPr>
      <w:r w:rsidRPr="00052E59">
        <w:rPr>
          <w:rFonts w:ascii="Times New Roman" w:hAnsi="Times New Roman" w:cs="Times New Roman"/>
          <w:sz w:val="28"/>
          <w:szCs w:val="28"/>
        </w:rPr>
        <w:t>Результат</w:t>
      </w:r>
      <w:r w:rsidRPr="00052E59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172F637F" w14:textId="57879D3C" w:rsidR="0034693E" w:rsidRDefault="000902E9" w:rsidP="0034693E">
      <w:pPr>
        <w:pStyle w:val="ac"/>
        <w:ind w:firstLine="0"/>
        <w:jc w:val="center"/>
        <w:rPr>
          <w:lang w:val="en-US"/>
        </w:rPr>
      </w:pPr>
      <w:r w:rsidRPr="000902E9">
        <w:rPr>
          <w:lang w:val="en-US"/>
        </w:rPr>
        <w:drawing>
          <wp:inline distT="0" distB="0" distL="0" distR="0" wp14:anchorId="08A7E270" wp14:editId="2BA69BC9">
            <wp:extent cx="4105848" cy="1352739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105848" cy="1352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FB82F" w14:textId="77777777" w:rsidR="00593873" w:rsidRDefault="00593873" w:rsidP="00593873">
      <w:pPr>
        <w:pStyle w:val="ac"/>
        <w:ind w:firstLine="0"/>
      </w:pPr>
    </w:p>
    <w:p w14:paraId="2C4043C9" w14:textId="594AC40C" w:rsidR="00593873" w:rsidRDefault="00593873" w:rsidP="00593873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055E2">
        <w:rPr>
          <w:rFonts w:ascii="Times New Roman" w:hAnsi="Times New Roman" w:cs="Times New Roman"/>
          <w:b/>
          <w:bCs/>
          <w:sz w:val="28"/>
          <w:szCs w:val="28"/>
        </w:rPr>
        <w:t xml:space="preserve">Упражнение </w:t>
      </w:r>
      <w:r w:rsidR="004C52FB">
        <w:rPr>
          <w:rFonts w:ascii="Times New Roman" w:hAnsi="Times New Roman" w:cs="Times New Roman"/>
          <w:b/>
          <w:bCs/>
          <w:sz w:val="28"/>
          <w:szCs w:val="28"/>
          <w:lang w:val="en-US"/>
        </w:rPr>
        <w:t>5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5AC03E9D" w14:textId="51768611" w:rsidR="003B0B4F" w:rsidRPr="003B0B4F" w:rsidRDefault="003B0B4F" w:rsidP="00593873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</w:rPr>
      </w:pPr>
      <w:r w:rsidRPr="003B0B4F">
        <w:rPr>
          <w:rFonts w:ascii="Times New Roman" w:hAnsi="Times New Roman" w:cs="Times New Roman"/>
          <w:sz w:val="28"/>
          <w:szCs w:val="28"/>
        </w:rPr>
        <w:t>Код:</w:t>
      </w:r>
    </w:p>
    <w:p w14:paraId="36D88A59" w14:textId="59D25C55" w:rsidR="00593873" w:rsidRDefault="000902E9" w:rsidP="00BD43B6">
      <w:pPr>
        <w:pStyle w:val="ac"/>
        <w:ind w:firstLine="0"/>
        <w:jc w:val="center"/>
      </w:pPr>
      <w:r w:rsidRPr="000902E9">
        <w:lastRenderedPageBreak/>
        <w:drawing>
          <wp:inline distT="0" distB="0" distL="0" distR="0" wp14:anchorId="0F7BD387" wp14:editId="54BDC07F">
            <wp:extent cx="4053032" cy="5998191"/>
            <wp:effectExtent l="0" t="0" r="5080" b="317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056140" cy="6002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2D075C" w14:textId="7AC3E197" w:rsidR="000902E9" w:rsidRDefault="000902E9" w:rsidP="00BD43B6">
      <w:pPr>
        <w:pStyle w:val="ac"/>
        <w:ind w:firstLine="0"/>
        <w:jc w:val="center"/>
      </w:pPr>
      <w:r w:rsidRPr="000902E9">
        <w:drawing>
          <wp:inline distT="0" distB="0" distL="0" distR="0" wp14:anchorId="47B251C5" wp14:editId="64F3A0F9">
            <wp:extent cx="4027369" cy="2252596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036061" cy="22574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02E0E7" w14:textId="57046F6D" w:rsidR="003B0B4F" w:rsidRDefault="009B74EE" w:rsidP="00593873">
      <w:pPr>
        <w:pStyle w:val="ac"/>
        <w:ind w:firstLine="0"/>
      </w:pPr>
      <w:r>
        <w:t>Результат:</w:t>
      </w:r>
    </w:p>
    <w:p w14:paraId="38BBC5FA" w14:textId="49BF769B" w:rsidR="001C3D98" w:rsidRPr="000902E9" w:rsidRDefault="000902E9" w:rsidP="000902E9">
      <w:pPr>
        <w:pStyle w:val="ac"/>
        <w:ind w:firstLine="0"/>
        <w:jc w:val="center"/>
      </w:pPr>
      <w:r w:rsidRPr="000902E9">
        <w:lastRenderedPageBreak/>
        <w:drawing>
          <wp:inline distT="0" distB="0" distL="0" distR="0" wp14:anchorId="656DFABE" wp14:editId="06B786EA">
            <wp:extent cx="3166950" cy="2647778"/>
            <wp:effectExtent l="0" t="0" r="0" b="63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170711" cy="26509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4B533D" w14:textId="6F8E01AE" w:rsidR="001F05EB" w:rsidRDefault="001F05EB" w:rsidP="001F05EB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055E2">
        <w:rPr>
          <w:rFonts w:ascii="Times New Roman" w:hAnsi="Times New Roman" w:cs="Times New Roman"/>
          <w:b/>
          <w:bCs/>
          <w:sz w:val="28"/>
          <w:szCs w:val="28"/>
        </w:rPr>
        <w:t xml:space="preserve">Упражнение </w:t>
      </w:r>
      <w:r w:rsidR="000744AD">
        <w:rPr>
          <w:rFonts w:ascii="Times New Roman" w:hAnsi="Times New Roman" w:cs="Times New Roman"/>
          <w:b/>
          <w:bCs/>
          <w:sz w:val="28"/>
          <w:szCs w:val="28"/>
          <w:lang w:val="en-US"/>
        </w:rPr>
        <w:t>6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166B2515" w14:textId="3769C561" w:rsidR="00BA34FC" w:rsidRDefault="006F4656" w:rsidP="001F05EB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6F4656">
        <w:rPr>
          <w:rFonts w:ascii="Times New Roman" w:hAnsi="Times New Roman" w:cs="Times New Roman"/>
          <w:sz w:val="28"/>
          <w:szCs w:val="28"/>
        </w:rPr>
        <w:t>Код:</w:t>
      </w:r>
    </w:p>
    <w:p w14:paraId="3D708144" w14:textId="77777777" w:rsidR="000902E9" w:rsidRDefault="000902E9" w:rsidP="000902E9">
      <w:pPr>
        <w:pStyle w:val="ac"/>
        <w:ind w:firstLine="0"/>
        <w:jc w:val="center"/>
      </w:pPr>
      <w:r w:rsidRPr="000902E9">
        <w:drawing>
          <wp:inline distT="0" distB="0" distL="0" distR="0" wp14:anchorId="7061BE91" wp14:editId="17DDF877">
            <wp:extent cx="3143069" cy="4651513"/>
            <wp:effectExtent l="0" t="0" r="63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147137" cy="46575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1BE393" w14:textId="77777777" w:rsidR="000902E9" w:rsidRDefault="000902E9" w:rsidP="000902E9">
      <w:pPr>
        <w:pStyle w:val="ac"/>
        <w:ind w:firstLine="0"/>
        <w:jc w:val="center"/>
      </w:pPr>
      <w:r w:rsidRPr="000902E9">
        <w:lastRenderedPageBreak/>
        <w:drawing>
          <wp:inline distT="0" distB="0" distL="0" distR="0" wp14:anchorId="43898ACC" wp14:editId="42C90D3B">
            <wp:extent cx="3223838" cy="1803164"/>
            <wp:effectExtent l="0" t="0" r="0" b="698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233564" cy="18086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F63805" w14:textId="77777777" w:rsidR="000902E9" w:rsidRDefault="000902E9" w:rsidP="000902E9">
      <w:pPr>
        <w:pStyle w:val="ac"/>
        <w:ind w:firstLine="0"/>
      </w:pPr>
      <w:r>
        <w:t>Результат:</w:t>
      </w:r>
    </w:p>
    <w:p w14:paraId="48D00BCE" w14:textId="77777777" w:rsidR="000902E9" w:rsidRPr="000902E9" w:rsidRDefault="000902E9" w:rsidP="000902E9">
      <w:pPr>
        <w:pStyle w:val="ac"/>
        <w:ind w:firstLine="0"/>
        <w:jc w:val="center"/>
      </w:pPr>
      <w:r w:rsidRPr="000902E9">
        <w:drawing>
          <wp:inline distT="0" distB="0" distL="0" distR="0" wp14:anchorId="737EF788" wp14:editId="68EB21DA">
            <wp:extent cx="3166950" cy="2647778"/>
            <wp:effectExtent l="0" t="0" r="0" b="635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170711" cy="26509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08BE37" w14:textId="1FE20898" w:rsidR="005C092F" w:rsidRPr="00E103C0" w:rsidRDefault="005C092F" w:rsidP="005C092F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AD44EE1" w14:textId="25EE97A5" w:rsidR="003F598A" w:rsidRDefault="001C3D98" w:rsidP="003F598A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055E2">
        <w:rPr>
          <w:rFonts w:ascii="Times New Roman" w:hAnsi="Times New Roman" w:cs="Times New Roman"/>
          <w:b/>
          <w:bCs/>
          <w:sz w:val="28"/>
          <w:szCs w:val="28"/>
        </w:rPr>
        <w:t xml:space="preserve">Упражнение </w:t>
      </w:r>
      <w:r w:rsidR="005C092F">
        <w:rPr>
          <w:rFonts w:ascii="Times New Roman" w:hAnsi="Times New Roman" w:cs="Times New Roman"/>
          <w:b/>
          <w:bCs/>
          <w:sz w:val="28"/>
          <w:szCs w:val="28"/>
        </w:rPr>
        <w:t>7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1DE30208" w14:textId="77777777" w:rsidR="003F598A" w:rsidRDefault="003F598A" w:rsidP="003F598A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1C3D98">
        <w:rPr>
          <w:rFonts w:ascii="Times New Roman" w:hAnsi="Times New Roman" w:cs="Times New Roman"/>
          <w:sz w:val="28"/>
          <w:szCs w:val="28"/>
        </w:rPr>
        <w:t>Код:</w:t>
      </w:r>
    </w:p>
    <w:p w14:paraId="28D19CCA" w14:textId="77777777" w:rsidR="003F598A" w:rsidRDefault="003F598A" w:rsidP="003F598A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3F598A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1208E3C9" wp14:editId="7A174AFE">
            <wp:extent cx="2834465" cy="2582003"/>
            <wp:effectExtent l="0" t="0" r="4445" b="889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839207" cy="2586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78A77C" w14:textId="77777777" w:rsidR="003F598A" w:rsidRDefault="003F598A" w:rsidP="003F598A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Результат:</w:t>
      </w:r>
    </w:p>
    <w:p w14:paraId="3D58B733" w14:textId="7880EF73" w:rsidR="005C092F" w:rsidRPr="005C092F" w:rsidRDefault="003F598A" w:rsidP="003F598A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/>
      </w:r>
      <w:r w:rsidRPr="003F598A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6AA4DC38" wp14:editId="51A14A8D">
            <wp:extent cx="2362530" cy="514422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362530" cy="514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C25768" w14:textId="392BBC46" w:rsidR="00012215" w:rsidRDefault="00012215" w:rsidP="005F2A16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055E2">
        <w:rPr>
          <w:rFonts w:ascii="Times New Roman" w:hAnsi="Times New Roman" w:cs="Times New Roman"/>
          <w:b/>
          <w:bCs/>
          <w:sz w:val="28"/>
          <w:szCs w:val="28"/>
        </w:rPr>
        <w:t xml:space="preserve">Упражнение 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8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51EB2F76" w14:textId="4DD31B12" w:rsidR="005F2A16" w:rsidRDefault="005F2A16" w:rsidP="005F2A16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</w:rPr>
      </w:pPr>
      <w:r w:rsidRPr="005F2A16">
        <w:rPr>
          <w:rFonts w:ascii="Times New Roman" w:hAnsi="Times New Roman" w:cs="Times New Roman"/>
          <w:sz w:val="28"/>
          <w:szCs w:val="28"/>
        </w:rPr>
        <w:t>Код:</w:t>
      </w:r>
    </w:p>
    <w:p w14:paraId="4AB13301" w14:textId="0F92F538" w:rsidR="008F6D00" w:rsidRDefault="003F598A" w:rsidP="00012215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F598A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13D62017" wp14:editId="2C4CAAF0">
            <wp:extent cx="5940425" cy="4161790"/>
            <wp:effectExtent l="0" t="0" r="3175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61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3B7B9D" w14:textId="58829AF9" w:rsidR="002856E4" w:rsidRDefault="002856E4" w:rsidP="002856E4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:</w:t>
      </w:r>
    </w:p>
    <w:p w14:paraId="4187C1BA" w14:textId="41C6EA80" w:rsidR="002856E4" w:rsidRDefault="003F598A" w:rsidP="009E19E1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F598A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071F06BF" wp14:editId="460599EA">
            <wp:extent cx="4102100" cy="788176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105749" cy="7888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F9A821" w14:textId="5BB3D566" w:rsidR="009E19E1" w:rsidRDefault="009E19E1" w:rsidP="009E19E1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8103587" w14:textId="5256BB31" w:rsidR="009E19E1" w:rsidRDefault="009E19E1" w:rsidP="009E19E1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055E2">
        <w:rPr>
          <w:rFonts w:ascii="Times New Roman" w:hAnsi="Times New Roman" w:cs="Times New Roman"/>
          <w:b/>
          <w:bCs/>
          <w:sz w:val="28"/>
          <w:szCs w:val="28"/>
        </w:rPr>
        <w:t xml:space="preserve">Упражнение 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9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1D0E9AF9" w14:textId="73640084" w:rsidR="009E19E1" w:rsidRDefault="009E19E1" w:rsidP="009E19E1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Код:</w:t>
      </w:r>
    </w:p>
    <w:p w14:paraId="5E74B2F3" w14:textId="13C07412" w:rsidR="009E19E1" w:rsidRDefault="003F598A" w:rsidP="003F598A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F598A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5931A49D" wp14:editId="4299871E">
            <wp:extent cx="4746756" cy="3454400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747892" cy="3455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46A622" w14:textId="2BAAEF6E" w:rsidR="009E19E1" w:rsidRDefault="009E19E1" w:rsidP="009E19E1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ы:</w:t>
      </w:r>
    </w:p>
    <w:p w14:paraId="57B007AE" w14:textId="46A6004C" w:rsidR="009E19E1" w:rsidRDefault="003F598A" w:rsidP="009E19E1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F598A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6966320F" wp14:editId="109B4A1C">
            <wp:extent cx="4115374" cy="866896"/>
            <wp:effectExtent l="0" t="0" r="0" b="9525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115374" cy="866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738442" w14:textId="6EF3ED36" w:rsidR="004D1B19" w:rsidRDefault="004D1B1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187BC886" w14:textId="7525700E" w:rsidR="004D1B19" w:rsidRDefault="004D1B19" w:rsidP="004D1B19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055E2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Упражнение 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10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5FC877DF" w14:textId="77777777" w:rsidR="004D1B19" w:rsidRDefault="004D1B19" w:rsidP="004D1B19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д:</w:t>
      </w:r>
    </w:p>
    <w:p w14:paraId="28AB92E2" w14:textId="6C07356E" w:rsidR="004D1B19" w:rsidRDefault="003F598A" w:rsidP="004D1B19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F598A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6B99BF7C" wp14:editId="408CC2B9">
            <wp:extent cx="5940425" cy="3905885"/>
            <wp:effectExtent l="0" t="0" r="3175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05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2EBF04" w14:textId="77777777" w:rsidR="004D1B19" w:rsidRDefault="004D1B19" w:rsidP="004D1B19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ы:</w:t>
      </w:r>
    </w:p>
    <w:p w14:paraId="7162F143" w14:textId="51E8E6F9" w:rsidR="004D1B19" w:rsidRPr="003F598A" w:rsidRDefault="003F598A" w:rsidP="004D1B19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3F598A">
        <w:rPr>
          <w:rFonts w:ascii="Times New Roman" w:hAnsi="Times New Roman" w:cs="Times New Roman"/>
          <w:sz w:val="28"/>
          <w:szCs w:val="28"/>
          <w:lang w:val="en-US"/>
        </w:rPr>
        <w:drawing>
          <wp:inline distT="0" distB="0" distL="0" distR="0" wp14:anchorId="6EF1B96B" wp14:editId="4A632B57">
            <wp:extent cx="4105848" cy="647790"/>
            <wp:effectExtent l="0" t="0" r="9525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105848" cy="647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C0F25C" w14:textId="77777777" w:rsidR="004D1B19" w:rsidRDefault="004D1B1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62D67BFF" w14:textId="25F820C2" w:rsidR="004D1B19" w:rsidRDefault="004D1B19" w:rsidP="004D1B19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055E2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Упражнение 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11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595FD341" w14:textId="77777777" w:rsidR="004D1B19" w:rsidRDefault="004D1B19" w:rsidP="004D1B19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д:</w:t>
      </w:r>
    </w:p>
    <w:p w14:paraId="4C385ADA" w14:textId="4BE9F422" w:rsidR="004D1B19" w:rsidRDefault="003F598A" w:rsidP="004D1B19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F598A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6947A1BA" wp14:editId="54981266">
            <wp:extent cx="5940425" cy="4566920"/>
            <wp:effectExtent l="0" t="0" r="3175" b="508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566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0228CD" w14:textId="77777777" w:rsidR="004D1B19" w:rsidRDefault="004D1B19" w:rsidP="004D1B19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ы:</w:t>
      </w:r>
    </w:p>
    <w:p w14:paraId="52E3FE83" w14:textId="019F579A" w:rsidR="004D1B19" w:rsidRDefault="003F598A" w:rsidP="004D1B19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F598A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58F0638B" wp14:editId="1927B8F8">
            <wp:extent cx="4944165" cy="905001"/>
            <wp:effectExtent l="0" t="0" r="8890" b="9525"/>
            <wp:docPr id="1128387456" name="Рисунок 1128387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944165" cy="905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6A5B88" w14:textId="67852B54" w:rsidR="004D1B19" w:rsidRDefault="004D1B19" w:rsidP="004D1B19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055E2">
        <w:rPr>
          <w:rFonts w:ascii="Times New Roman" w:hAnsi="Times New Roman" w:cs="Times New Roman"/>
          <w:b/>
          <w:bCs/>
          <w:sz w:val="28"/>
          <w:szCs w:val="28"/>
        </w:rPr>
        <w:t xml:space="preserve">Упражнение 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1</w:t>
      </w:r>
      <w:r>
        <w:rPr>
          <w:rFonts w:ascii="Times New Roman" w:hAnsi="Times New Roman" w:cs="Times New Roman"/>
          <w:b/>
          <w:bCs/>
          <w:sz w:val="28"/>
          <w:szCs w:val="28"/>
        </w:rPr>
        <w:t>2.</w:t>
      </w:r>
    </w:p>
    <w:p w14:paraId="69466930" w14:textId="77777777" w:rsidR="004D1B19" w:rsidRDefault="004D1B19" w:rsidP="004D1B19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д:</w:t>
      </w:r>
    </w:p>
    <w:p w14:paraId="56A28B7A" w14:textId="5EF43423" w:rsidR="00D00FDD" w:rsidRDefault="002F442F" w:rsidP="002F442F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F442F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09C2F9D3" wp14:editId="54ACFAB5">
            <wp:extent cx="4340225" cy="4178307"/>
            <wp:effectExtent l="0" t="0" r="3175" b="0"/>
            <wp:docPr id="1128387457" name="Рисунок 1128387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340225" cy="4178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CD9EB0" w14:textId="77777777" w:rsidR="00D00FDD" w:rsidRDefault="00D00FDD" w:rsidP="00D00FDD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ы:</w:t>
      </w:r>
    </w:p>
    <w:p w14:paraId="4F4D97D5" w14:textId="54139241" w:rsidR="00D00FDD" w:rsidRDefault="002F442F" w:rsidP="00D00FDD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F442F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0DDEB28A" wp14:editId="33741354">
            <wp:extent cx="3715268" cy="1991003"/>
            <wp:effectExtent l="0" t="0" r="0" b="9525"/>
            <wp:docPr id="1128387458" name="Рисунок 1128387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715268" cy="1991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E9D510" w14:textId="750EFE13" w:rsidR="00D00FDD" w:rsidRDefault="00D00FDD" w:rsidP="00D00FDD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055E2">
        <w:rPr>
          <w:rFonts w:ascii="Times New Roman" w:hAnsi="Times New Roman" w:cs="Times New Roman"/>
          <w:b/>
          <w:bCs/>
          <w:sz w:val="28"/>
          <w:szCs w:val="28"/>
        </w:rPr>
        <w:t xml:space="preserve">Упражнение 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1</w:t>
      </w:r>
      <w:r w:rsidR="002F442F">
        <w:rPr>
          <w:rFonts w:ascii="Times New Roman" w:hAnsi="Times New Roman" w:cs="Times New Roman"/>
          <w:b/>
          <w:bCs/>
          <w:sz w:val="28"/>
          <w:szCs w:val="28"/>
          <w:lang w:val="en-US"/>
        </w:rPr>
        <w:t>3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679F7F28" w14:textId="77777777" w:rsidR="00D00FDD" w:rsidRDefault="00D00FDD" w:rsidP="00D00FDD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д:</w:t>
      </w:r>
    </w:p>
    <w:p w14:paraId="6CDE1225" w14:textId="17AE3E17" w:rsidR="00D00FDD" w:rsidRDefault="002F442F" w:rsidP="00D00FDD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2F442F">
        <w:rPr>
          <w:rFonts w:ascii="Times New Roman" w:hAnsi="Times New Roman" w:cs="Times New Roman"/>
          <w:sz w:val="28"/>
          <w:szCs w:val="28"/>
          <w:lang w:val="en-US"/>
        </w:rPr>
        <w:lastRenderedPageBreak/>
        <w:drawing>
          <wp:inline distT="0" distB="0" distL="0" distR="0" wp14:anchorId="1290B101" wp14:editId="53E33320">
            <wp:extent cx="4658375" cy="1695687"/>
            <wp:effectExtent l="0" t="0" r="0" b="0"/>
            <wp:docPr id="1128387459" name="Рисунок 1128387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658375" cy="1695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B1325A" w14:textId="395F9CC0" w:rsidR="00191A2D" w:rsidRDefault="00191A2D" w:rsidP="00191A2D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191A2D">
        <w:rPr>
          <w:rFonts w:ascii="Times New Roman" w:hAnsi="Times New Roman" w:cs="Times New Roman"/>
          <w:b/>
          <w:bCs/>
          <w:sz w:val="28"/>
          <w:szCs w:val="28"/>
        </w:rPr>
        <w:t>Упражнение 1</w:t>
      </w:r>
      <w:r w:rsidR="002F442F">
        <w:rPr>
          <w:rFonts w:ascii="Times New Roman" w:hAnsi="Times New Roman" w:cs="Times New Roman"/>
          <w:b/>
          <w:bCs/>
          <w:sz w:val="28"/>
          <w:szCs w:val="28"/>
          <w:lang w:val="en-US"/>
        </w:rPr>
        <w:t>4</w:t>
      </w:r>
      <w:r w:rsidRPr="00191A2D"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6D109876" w14:textId="68EC1D4D" w:rsidR="00191A2D" w:rsidRPr="00191A2D" w:rsidRDefault="00191A2D" w:rsidP="00191A2D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</w:rPr>
      </w:pPr>
      <w:r w:rsidRPr="00191A2D">
        <w:rPr>
          <w:rFonts w:ascii="Times New Roman" w:hAnsi="Times New Roman" w:cs="Times New Roman"/>
          <w:sz w:val="28"/>
          <w:szCs w:val="28"/>
        </w:rPr>
        <w:t>Код:</w:t>
      </w:r>
    </w:p>
    <w:p w14:paraId="36265F74" w14:textId="73A49915" w:rsidR="004D1B19" w:rsidRPr="002F442F" w:rsidRDefault="002F442F" w:rsidP="002F442F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2F442F">
        <w:rPr>
          <w:rFonts w:ascii="Times New Roman" w:hAnsi="Times New Roman" w:cs="Times New Roman"/>
          <w:sz w:val="28"/>
          <w:szCs w:val="28"/>
          <w:lang w:val="en-US"/>
        </w:rPr>
        <w:drawing>
          <wp:inline distT="0" distB="0" distL="0" distR="0" wp14:anchorId="0BC87332" wp14:editId="716DE855">
            <wp:extent cx="5940425" cy="3863975"/>
            <wp:effectExtent l="0" t="0" r="3175" b="3175"/>
            <wp:docPr id="1128387460" name="Рисунок 1128387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86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D1A51A" w14:textId="1038F1E5" w:rsidR="00191A2D" w:rsidRDefault="00191A2D" w:rsidP="00191A2D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055E2">
        <w:rPr>
          <w:rFonts w:ascii="Times New Roman" w:hAnsi="Times New Roman" w:cs="Times New Roman"/>
          <w:b/>
          <w:bCs/>
          <w:sz w:val="28"/>
          <w:szCs w:val="28"/>
        </w:rPr>
        <w:t xml:space="preserve">Упражнение 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1</w:t>
      </w:r>
      <w:r w:rsidR="002F442F">
        <w:rPr>
          <w:rFonts w:ascii="Times New Roman" w:hAnsi="Times New Roman" w:cs="Times New Roman"/>
          <w:b/>
          <w:bCs/>
          <w:sz w:val="28"/>
          <w:szCs w:val="28"/>
          <w:lang w:val="en-US"/>
        </w:rPr>
        <w:t>5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55B78B92" w14:textId="77777777" w:rsidR="00191A2D" w:rsidRDefault="00191A2D" w:rsidP="00191A2D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д:</w:t>
      </w:r>
    </w:p>
    <w:p w14:paraId="7D72318F" w14:textId="3A760C10" w:rsidR="00191A2D" w:rsidRDefault="00E76771" w:rsidP="00191A2D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76771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5DB98240" wp14:editId="2617B773">
            <wp:extent cx="3711375" cy="4235450"/>
            <wp:effectExtent l="0" t="0" r="3810" b="0"/>
            <wp:docPr id="1128387462" name="Рисунок 1128387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713591" cy="42379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446D75" w14:textId="5CB693ED" w:rsidR="009B65CD" w:rsidRDefault="009B65CD" w:rsidP="009B65CD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055E2">
        <w:rPr>
          <w:rFonts w:ascii="Times New Roman" w:hAnsi="Times New Roman" w:cs="Times New Roman"/>
          <w:b/>
          <w:bCs/>
          <w:sz w:val="28"/>
          <w:szCs w:val="28"/>
        </w:rPr>
        <w:t xml:space="preserve">Упражнение 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1</w:t>
      </w:r>
      <w:r w:rsidR="00E76771">
        <w:rPr>
          <w:rFonts w:ascii="Times New Roman" w:hAnsi="Times New Roman" w:cs="Times New Roman"/>
          <w:b/>
          <w:bCs/>
          <w:sz w:val="28"/>
          <w:szCs w:val="28"/>
          <w:lang w:val="en-US"/>
        </w:rPr>
        <w:t>6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6C9631BE" w14:textId="203EDA8D" w:rsidR="00191A2D" w:rsidRDefault="009B65CD" w:rsidP="009B65CD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д:</w:t>
      </w:r>
    </w:p>
    <w:p w14:paraId="22CAAF78" w14:textId="51727F78" w:rsidR="009B65CD" w:rsidRDefault="00E76771" w:rsidP="004D1B19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E76771">
        <w:rPr>
          <w:rFonts w:ascii="Times New Roman" w:hAnsi="Times New Roman" w:cs="Times New Roman"/>
          <w:b/>
          <w:bCs/>
          <w:sz w:val="28"/>
          <w:szCs w:val="28"/>
        </w:rPr>
        <w:drawing>
          <wp:inline distT="0" distB="0" distL="0" distR="0" wp14:anchorId="1D7C5966" wp14:editId="2B2F523C">
            <wp:extent cx="3020035" cy="953344"/>
            <wp:effectExtent l="0" t="0" r="0" b="0"/>
            <wp:docPr id="1128387463" name="Рисунок 1128387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026987" cy="9555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B025E8" w14:textId="347333FD" w:rsidR="009B65CD" w:rsidRDefault="009B65CD" w:rsidP="009B65CD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055E2">
        <w:rPr>
          <w:rFonts w:ascii="Times New Roman" w:hAnsi="Times New Roman" w:cs="Times New Roman"/>
          <w:b/>
          <w:bCs/>
          <w:sz w:val="28"/>
          <w:szCs w:val="28"/>
        </w:rPr>
        <w:t xml:space="preserve">Упражнение 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1</w:t>
      </w:r>
      <w:r w:rsidR="00E76771">
        <w:rPr>
          <w:rFonts w:ascii="Times New Roman" w:hAnsi="Times New Roman" w:cs="Times New Roman"/>
          <w:b/>
          <w:bCs/>
          <w:sz w:val="28"/>
          <w:szCs w:val="28"/>
          <w:lang w:val="en-US"/>
        </w:rPr>
        <w:t>7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65AAF352" w14:textId="77777777" w:rsidR="009B65CD" w:rsidRDefault="009B65CD" w:rsidP="009B65CD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д:</w:t>
      </w:r>
    </w:p>
    <w:p w14:paraId="7BF575FA" w14:textId="5CC69FF4" w:rsidR="009B65CD" w:rsidRPr="009B65CD" w:rsidRDefault="00E76771" w:rsidP="004D1B19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E76771">
        <w:rPr>
          <w:rFonts w:ascii="Times New Roman" w:hAnsi="Times New Roman" w:cs="Times New Roman"/>
          <w:b/>
          <w:bCs/>
          <w:sz w:val="28"/>
          <w:szCs w:val="28"/>
          <w:lang w:val="en-US"/>
        </w:rPr>
        <w:drawing>
          <wp:inline distT="0" distB="0" distL="0" distR="0" wp14:anchorId="4AF34947" wp14:editId="5EB860DF">
            <wp:extent cx="3357676" cy="1239756"/>
            <wp:effectExtent l="0" t="0" r="0" b="0"/>
            <wp:docPr id="1128387464" name="Рисунок 1128387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400010" cy="12553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959C5B" w14:textId="7A2CE908" w:rsidR="009B65CD" w:rsidRDefault="009B65CD" w:rsidP="009B65CD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055E2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Упражнение 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1</w:t>
      </w:r>
      <w:r w:rsidR="00E76771">
        <w:rPr>
          <w:rFonts w:ascii="Times New Roman" w:hAnsi="Times New Roman" w:cs="Times New Roman"/>
          <w:b/>
          <w:bCs/>
          <w:sz w:val="28"/>
          <w:szCs w:val="28"/>
          <w:lang w:val="en-US"/>
        </w:rPr>
        <w:t>8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319C06BB" w14:textId="77777777" w:rsidR="009B65CD" w:rsidRDefault="009B65CD" w:rsidP="009B65CD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д:</w:t>
      </w:r>
    </w:p>
    <w:p w14:paraId="51A23EDB" w14:textId="4CE3B2A0" w:rsidR="009B65CD" w:rsidRPr="00E76771" w:rsidRDefault="00E76771" w:rsidP="00E76771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E76771">
        <w:rPr>
          <w:rFonts w:ascii="Times New Roman" w:hAnsi="Times New Roman" w:cs="Times New Roman"/>
          <w:b/>
          <w:bCs/>
          <w:sz w:val="28"/>
          <w:szCs w:val="28"/>
          <w:lang w:val="en-US"/>
        </w:rPr>
        <w:drawing>
          <wp:inline distT="0" distB="0" distL="0" distR="0" wp14:anchorId="79A6EC7C" wp14:editId="0F9D1509">
            <wp:extent cx="5940425" cy="1753235"/>
            <wp:effectExtent l="0" t="0" r="3175" b="0"/>
            <wp:docPr id="1128387465" name="Рисунок 1128387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753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7FC4C9" w14:textId="3551D2A9" w:rsidR="00FA723E" w:rsidRDefault="00FA723E" w:rsidP="00FA723E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055E2">
        <w:rPr>
          <w:rFonts w:ascii="Times New Roman" w:hAnsi="Times New Roman" w:cs="Times New Roman"/>
          <w:b/>
          <w:bCs/>
          <w:sz w:val="28"/>
          <w:szCs w:val="28"/>
        </w:rPr>
        <w:t xml:space="preserve">Упражнение 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1</w:t>
      </w:r>
      <w:r w:rsidR="00E76771">
        <w:rPr>
          <w:rFonts w:ascii="Times New Roman" w:hAnsi="Times New Roman" w:cs="Times New Roman"/>
          <w:b/>
          <w:bCs/>
          <w:sz w:val="28"/>
          <w:szCs w:val="28"/>
          <w:lang w:val="en-US"/>
        </w:rPr>
        <w:t>9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78AD1DA5" w14:textId="582DF78C" w:rsidR="00FA723E" w:rsidRDefault="00FA723E" w:rsidP="00FA723E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д:</w:t>
      </w:r>
    </w:p>
    <w:p w14:paraId="5418FCC4" w14:textId="4934421F" w:rsidR="00FA723E" w:rsidRPr="00E76771" w:rsidRDefault="00E76771" w:rsidP="00FA723E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76771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76344222" wp14:editId="4568D459">
            <wp:extent cx="5311318" cy="2906321"/>
            <wp:effectExtent l="0" t="0" r="3810" b="8890"/>
            <wp:docPr id="1128387466" name="Рисунок 1128387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314084" cy="29078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E429C" w14:textId="74D96B50" w:rsidR="00FA723E" w:rsidRDefault="00FA723E" w:rsidP="00EA2D33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ы:</w:t>
      </w:r>
    </w:p>
    <w:p w14:paraId="53F6C3EA" w14:textId="7DF85720" w:rsidR="00E76771" w:rsidRPr="00EA2D33" w:rsidRDefault="00E76771" w:rsidP="00E76771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76771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3B335E23" wp14:editId="0513381D">
            <wp:extent cx="2055571" cy="1602649"/>
            <wp:effectExtent l="0" t="0" r="1905" b="0"/>
            <wp:docPr id="1128387467" name="Рисунок 1128387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058500" cy="1604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FE144B" w14:textId="4D5C6390" w:rsidR="00EA2D33" w:rsidRDefault="00EA2D33" w:rsidP="00FA723E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02275D53" w14:textId="457A0BD1" w:rsidR="00EA2D33" w:rsidRDefault="00EA2D33" w:rsidP="00E76771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2055E2">
        <w:rPr>
          <w:rFonts w:ascii="Times New Roman" w:hAnsi="Times New Roman" w:cs="Times New Roman"/>
          <w:b/>
          <w:bCs/>
          <w:sz w:val="28"/>
          <w:szCs w:val="28"/>
        </w:rPr>
        <w:t xml:space="preserve">Упражнение </w:t>
      </w:r>
      <w:r w:rsidR="00E76771">
        <w:rPr>
          <w:rFonts w:ascii="Times New Roman" w:hAnsi="Times New Roman" w:cs="Times New Roman"/>
          <w:b/>
          <w:bCs/>
          <w:sz w:val="28"/>
          <w:szCs w:val="28"/>
          <w:lang w:val="en-US"/>
        </w:rPr>
        <w:t>20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3B33DF71" w14:textId="246AAE9A" w:rsidR="00EA2D33" w:rsidRDefault="00EA2D33" w:rsidP="00EA2D33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д:</w:t>
      </w:r>
    </w:p>
    <w:p w14:paraId="7385A267" w14:textId="2D8FDC89" w:rsidR="00EA2D33" w:rsidRDefault="00EA2D33" w:rsidP="00EA2D33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Dog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030C4FC9" w14:textId="009BE9AA" w:rsidR="002046CF" w:rsidRPr="00FA723E" w:rsidRDefault="002046CF" w:rsidP="002046CF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046CF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785FC8A4" wp14:editId="262C5321">
            <wp:extent cx="3263189" cy="2503870"/>
            <wp:effectExtent l="0" t="0" r="0" b="0"/>
            <wp:docPr id="1128387469" name="Рисунок 1128387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272651" cy="2511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455324" w14:textId="4D7634ED" w:rsidR="00EA2D33" w:rsidRPr="00EA2D33" w:rsidRDefault="002046CF" w:rsidP="00EA2D33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2046CF">
        <w:rPr>
          <w:rFonts w:ascii="Times New Roman" w:hAnsi="Times New Roman" w:cs="Times New Roman"/>
          <w:b/>
          <w:bCs/>
          <w:sz w:val="28"/>
          <w:szCs w:val="28"/>
          <w:lang w:val="en-US"/>
        </w:rPr>
        <w:lastRenderedPageBreak/>
        <w:drawing>
          <wp:inline distT="0" distB="0" distL="0" distR="0" wp14:anchorId="4AD94755" wp14:editId="59C31F2D">
            <wp:extent cx="3737638" cy="3760012"/>
            <wp:effectExtent l="0" t="0" r="0" b="0"/>
            <wp:docPr id="1128387468" name="Рисунок 1128387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739270" cy="37616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937474" w14:textId="59D69D80" w:rsidR="00EA2D33" w:rsidRPr="00EA2D33" w:rsidRDefault="00EA2D33" w:rsidP="00EA2D33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AnimalTester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br/>
      </w:r>
      <w:r w:rsidR="002046CF" w:rsidRPr="002046CF">
        <w:rPr>
          <w:rFonts w:ascii="Times New Roman" w:hAnsi="Times New Roman" w:cs="Times New Roman"/>
          <w:sz w:val="28"/>
          <w:szCs w:val="28"/>
          <w:lang w:val="en-US"/>
        </w:rPr>
        <w:drawing>
          <wp:inline distT="0" distB="0" distL="0" distR="0" wp14:anchorId="19652FD6" wp14:editId="0DE7DEE9">
            <wp:extent cx="5940425" cy="3312795"/>
            <wp:effectExtent l="0" t="0" r="3175" b="1905"/>
            <wp:docPr id="1128387470" name="Рисунок 1128387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12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B901C5" w14:textId="2BC371EE" w:rsidR="00EA2D33" w:rsidRPr="00EA2D33" w:rsidRDefault="00EA2D33" w:rsidP="00EA2D33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Fish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500FC4EC" w14:textId="12A6E775" w:rsidR="00EA2D33" w:rsidRDefault="002046CF" w:rsidP="00EA2D33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2046CF">
        <w:rPr>
          <w:rFonts w:ascii="Times New Roman" w:hAnsi="Times New Roman" w:cs="Times New Roman"/>
          <w:b/>
          <w:bCs/>
          <w:sz w:val="28"/>
          <w:szCs w:val="28"/>
          <w:lang w:val="en-US"/>
        </w:rPr>
        <w:lastRenderedPageBreak/>
        <w:drawing>
          <wp:inline distT="0" distB="0" distL="0" distR="0" wp14:anchorId="280A3C7C" wp14:editId="2BBF37BE">
            <wp:extent cx="5753903" cy="5068007"/>
            <wp:effectExtent l="0" t="0" r="0" b="0"/>
            <wp:docPr id="1128387471" name="Рисунок 1128387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753903" cy="50680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513932" w14:textId="5DA2C348" w:rsidR="00EA2D33" w:rsidRDefault="00EA2D33" w:rsidP="00EA2D33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EA2D33">
        <w:rPr>
          <w:rFonts w:ascii="Times New Roman" w:hAnsi="Times New Roman" w:cs="Times New Roman"/>
          <w:sz w:val="28"/>
          <w:szCs w:val="28"/>
          <w:lang w:val="en-US"/>
        </w:rPr>
        <w:t>Animal:</w:t>
      </w:r>
    </w:p>
    <w:p w14:paraId="482A9479" w14:textId="13045CD5" w:rsidR="00EA2D33" w:rsidRPr="00EA2D33" w:rsidRDefault="00EA2D33" w:rsidP="00EA2D33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EA2D33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296A0084" wp14:editId="58712F91">
            <wp:extent cx="5940425" cy="2774315"/>
            <wp:effectExtent l="0" t="0" r="3175" b="6985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74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027E89" w14:textId="77777777" w:rsidR="00EA2D33" w:rsidRDefault="00EA2D33" w:rsidP="00EA2D33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ы:</w:t>
      </w:r>
    </w:p>
    <w:p w14:paraId="62BCF75A" w14:textId="73C0AE8D" w:rsidR="00EA2D33" w:rsidRPr="009B65CD" w:rsidRDefault="00EA2D33" w:rsidP="00EA2D33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EA2D33">
        <w:rPr>
          <w:rFonts w:ascii="Times New Roman" w:hAnsi="Times New Roman" w:cs="Times New Roman"/>
          <w:b/>
          <w:bCs/>
          <w:noProof/>
          <w:sz w:val="28"/>
          <w:szCs w:val="28"/>
          <w:lang w:val="en-US"/>
        </w:rPr>
        <w:lastRenderedPageBreak/>
        <w:drawing>
          <wp:inline distT="0" distB="0" distL="0" distR="0" wp14:anchorId="41F5510E" wp14:editId="6FF7BBC3">
            <wp:extent cx="2101850" cy="3788218"/>
            <wp:effectExtent l="0" t="0" r="0" b="317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107061" cy="37976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6A30A2" w14:textId="7EF9417D" w:rsidR="00EA2D33" w:rsidRDefault="00EA2D33" w:rsidP="00EA2D33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282A144A" w14:textId="77777777" w:rsidR="00FA723E" w:rsidRPr="00191A2D" w:rsidRDefault="00FA723E" w:rsidP="00FA723E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64B2691A" w14:textId="66070B47" w:rsidR="00FA723E" w:rsidRPr="004E1F3F" w:rsidRDefault="004E1F3F" w:rsidP="00FA723E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4E1F3F">
        <w:rPr>
          <w:rFonts w:ascii="Times New Roman" w:hAnsi="Times New Roman" w:cs="Times New Roman"/>
          <w:b/>
          <w:bCs/>
          <w:sz w:val="28"/>
          <w:szCs w:val="28"/>
        </w:rPr>
        <w:t>КНИГА ВАСИЛЬЕВА</w:t>
      </w:r>
    </w:p>
    <w:p w14:paraId="392BFCB1" w14:textId="70851744" w:rsidR="004E1F3F" w:rsidRPr="004E1F3F" w:rsidRDefault="004E1F3F" w:rsidP="004E1F3F">
      <w:pPr>
        <w:pStyle w:val="3"/>
        <w:rPr>
          <w:rFonts w:ascii="Times New Roman" w:hAnsi="Times New Roman" w:cs="Times New Roman"/>
          <w:color w:val="auto"/>
        </w:rPr>
      </w:pPr>
      <w:r>
        <w:rPr>
          <w:rStyle w:val="af"/>
          <w:rFonts w:ascii="Times New Roman" w:hAnsi="Times New Roman" w:cs="Times New Roman"/>
          <w:b w:val="0"/>
          <w:bCs w:val="0"/>
          <w:color w:val="auto"/>
        </w:rPr>
        <w:t>1.</w:t>
      </w:r>
      <w:r w:rsidRPr="004E1F3F">
        <w:rPr>
          <w:rStyle w:val="af"/>
          <w:rFonts w:ascii="Times New Roman" w:hAnsi="Times New Roman" w:cs="Times New Roman"/>
          <w:b w:val="0"/>
          <w:bCs w:val="0"/>
          <w:color w:val="auto"/>
        </w:rPr>
        <w:t>Основы наследования</w:t>
      </w:r>
    </w:p>
    <w:p w14:paraId="6789E94A" w14:textId="77777777" w:rsidR="004E1F3F" w:rsidRPr="004E1F3F" w:rsidRDefault="004E1F3F" w:rsidP="004E1F3F">
      <w:pPr>
        <w:numPr>
          <w:ilvl w:val="0"/>
          <w:numId w:val="38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4E1F3F">
        <w:rPr>
          <w:rStyle w:val="af"/>
          <w:rFonts w:ascii="Times New Roman" w:hAnsi="Times New Roman" w:cs="Times New Roman"/>
          <w:sz w:val="28"/>
          <w:szCs w:val="28"/>
        </w:rPr>
        <w:t>Наследование</w:t>
      </w:r>
      <w:r w:rsidRPr="004E1F3F">
        <w:rPr>
          <w:rFonts w:ascii="Times New Roman" w:hAnsi="Times New Roman" w:cs="Times New Roman"/>
          <w:sz w:val="28"/>
          <w:szCs w:val="28"/>
        </w:rPr>
        <w:t xml:space="preserve"> позволяет создавать новые классы (подклассы), которые используют функциональность существующих классов (суперклассов).</w:t>
      </w:r>
    </w:p>
    <w:p w14:paraId="30C7B7AA" w14:textId="77777777" w:rsidR="004E1F3F" w:rsidRPr="004E1F3F" w:rsidRDefault="004E1F3F" w:rsidP="004E1F3F">
      <w:pPr>
        <w:numPr>
          <w:ilvl w:val="0"/>
          <w:numId w:val="38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4E1F3F">
        <w:rPr>
          <w:rFonts w:ascii="Times New Roman" w:hAnsi="Times New Roman" w:cs="Times New Roman"/>
          <w:sz w:val="28"/>
          <w:szCs w:val="28"/>
        </w:rPr>
        <w:t>Подклассы наследуют поля и методы суперклассов, кроме закрытых (</w:t>
      </w:r>
      <w:proofErr w:type="spellStart"/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>private</w:t>
      </w:r>
      <w:proofErr w:type="spellEnd"/>
      <w:r w:rsidRPr="004E1F3F">
        <w:rPr>
          <w:rFonts w:ascii="Times New Roman" w:hAnsi="Times New Roman" w:cs="Times New Roman"/>
          <w:sz w:val="28"/>
          <w:szCs w:val="28"/>
        </w:rPr>
        <w:t>).</w:t>
      </w:r>
    </w:p>
    <w:p w14:paraId="70B31098" w14:textId="7C218E1F" w:rsidR="004E1F3F" w:rsidRPr="004E1F3F" w:rsidRDefault="004E1F3F" w:rsidP="004E1F3F">
      <w:pPr>
        <w:numPr>
          <w:ilvl w:val="0"/>
          <w:numId w:val="38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4E1F3F">
        <w:rPr>
          <w:rFonts w:ascii="Times New Roman" w:hAnsi="Times New Roman" w:cs="Times New Roman"/>
          <w:sz w:val="28"/>
          <w:szCs w:val="28"/>
        </w:rPr>
        <w:t>Взаимодействие с закрытыми полями осуществляется через открытые или защищённые (</w:t>
      </w:r>
      <w:proofErr w:type="spellStart"/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>protected</w:t>
      </w:r>
      <w:proofErr w:type="spellEnd"/>
      <w:r w:rsidRPr="004E1F3F">
        <w:rPr>
          <w:rFonts w:ascii="Times New Roman" w:hAnsi="Times New Roman" w:cs="Times New Roman"/>
          <w:sz w:val="28"/>
          <w:szCs w:val="28"/>
        </w:rPr>
        <w:t>) методы.</w:t>
      </w:r>
    </w:p>
    <w:p w14:paraId="20909C38" w14:textId="77777777" w:rsidR="004E1F3F" w:rsidRPr="004E1F3F" w:rsidRDefault="004E1F3F" w:rsidP="004E1F3F">
      <w:pPr>
        <w:pStyle w:val="3"/>
        <w:rPr>
          <w:rFonts w:ascii="Times New Roman" w:hAnsi="Times New Roman" w:cs="Times New Roman"/>
          <w:color w:val="auto"/>
        </w:rPr>
      </w:pPr>
      <w:r w:rsidRPr="004E1F3F">
        <w:rPr>
          <w:rFonts w:ascii="Times New Roman" w:hAnsi="Times New Roman" w:cs="Times New Roman"/>
          <w:color w:val="auto"/>
        </w:rPr>
        <w:t xml:space="preserve">2. </w:t>
      </w:r>
      <w:r w:rsidRPr="004E1F3F">
        <w:rPr>
          <w:rStyle w:val="af"/>
          <w:rFonts w:ascii="Times New Roman" w:hAnsi="Times New Roman" w:cs="Times New Roman"/>
          <w:b w:val="0"/>
          <w:bCs w:val="0"/>
          <w:color w:val="auto"/>
        </w:rPr>
        <w:t>Создание подклассов</w:t>
      </w:r>
    </w:p>
    <w:p w14:paraId="66C5D3B4" w14:textId="77777777" w:rsidR="004E1F3F" w:rsidRPr="004E1F3F" w:rsidRDefault="004E1F3F" w:rsidP="004E1F3F">
      <w:pPr>
        <w:pStyle w:val="ae"/>
        <w:numPr>
          <w:ilvl w:val="0"/>
          <w:numId w:val="39"/>
        </w:numPr>
        <w:rPr>
          <w:sz w:val="28"/>
          <w:szCs w:val="28"/>
        </w:rPr>
      </w:pPr>
      <w:r w:rsidRPr="004E1F3F">
        <w:rPr>
          <w:sz w:val="28"/>
          <w:szCs w:val="28"/>
        </w:rPr>
        <w:t xml:space="preserve">Подкласс создаётся с использованием ключевого слова </w:t>
      </w:r>
      <w:proofErr w:type="spellStart"/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>extends</w:t>
      </w:r>
      <w:proofErr w:type="spellEnd"/>
      <w:r w:rsidRPr="004E1F3F">
        <w:rPr>
          <w:sz w:val="28"/>
          <w:szCs w:val="28"/>
        </w:rPr>
        <w:t>. Пример:</w:t>
      </w:r>
    </w:p>
    <w:p w14:paraId="524E89B0" w14:textId="77777777" w:rsidR="004E1F3F" w:rsidRPr="004E1F3F" w:rsidRDefault="004E1F3F" w:rsidP="004E1F3F">
      <w:pPr>
        <w:pStyle w:val="HTML0"/>
        <w:ind w:left="720"/>
        <w:rPr>
          <w:rStyle w:val="HTML"/>
          <w:rFonts w:ascii="Times New Roman" w:eastAsiaTheme="majorEastAsia" w:hAnsi="Times New Roman" w:cs="Times New Roman"/>
          <w:sz w:val="28"/>
          <w:szCs w:val="28"/>
        </w:rPr>
      </w:pPr>
      <w:proofErr w:type="spellStart"/>
      <w:r w:rsidRPr="004E1F3F">
        <w:rPr>
          <w:rStyle w:val="hljs-keyword"/>
          <w:rFonts w:ascii="Times New Roman" w:eastAsiaTheme="majorEastAsia" w:hAnsi="Times New Roman" w:cs="Times New Roman"/>
          <w:sz w:val="28"/>
          <w:szCs w:val="28"/>
        </w:rPr>
        <w:t>class</w:t>
      </w:r>
      <w:proofErr w:type="spellEnd"/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</w:t>
      </w:r>
      <w:proofErr w:type="spellStart"/>
      <w:r w:rsidRPr="004E1F3F">
        <w:rPr>
          <w:rStyle w:val="hljs-title"/>
          <w:rFonts w:ascii="Times New Roman" w:eastAsiaTheme="majorEastAsia" w:hAnsi="Times New Roman" w:cs="Times New Roman"/>
          <w:sz w:val="28"/>
          <w:szCs w:val="28"/>
        </w:rPr>
        <w:t>SuperClass</w:t>
      </w:r>
      <w:proofErr w:type="spellEnd"/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{</w:t>
      </w:r>
    </w:p>
    <w:p w14:paraId="2A05055F" w14:textId="77777777" w:rsidR="004E1F3F" w:rsidRPr="004E1F3F" w:rsidRDefault="004E1F3F" w:rsidP="004E1F3F">
      <w:pPr>
        <w:pStyle w:val="HTML0"/>
        <w:ind w:left="720"/>
        <w:rPr>
          <w:rStyle w:val="HTML"/>
          <w:rFonts w:ascii="Times New Roman" w:eastAsiaTheme="majorEastAsia" w:hAnsi="Times New Roman" w:cs="Times New Roman"/>
          <w:sz w:val="28"/>
          <w:szCs w:val="28"/>
        </w:rPr>
      </w:pP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   </w:t>
      </w:r>
      <w:r w:rsidRPr="004E1F3F">
        <w:rPr>
          <w:rStyle w:val="hljs-comment"/>
          <w:rFonts w:ascii="Times New Roman" w:eastAsiaTheme="majorEastAsia" w:hAnsi="Times New Roman" w:cs="Times New Roman"/>
          <w:sz w:val="28"/>
          <w:szCs w:val="28"/>
        </w:rPr>
        <w:t>// Поля и методы суперкласса</w:t>
      </w:r>
    </w:p>
    <w:p w14:paraId="1DABDE96" w14:textId="77777777" w:rsidR="004E1F3F" w:rsidRPr="004E1F3F" w:rsidRDefault="004E1F3F" w:rsidP="004E1F3F">
      <w:pPr>
        <w:pStyle w:val="HTML0"/>
        <w:ind w:left="720"/>
        <w:rPr>
          <w:rStyle w:val="HTML"/>
          <w:rFonts w:ascii="Times New Roman" w:eastAsiaTheme="majorEastAsia" w:hAnsi="Times New Roman" w:cs="Times New Roman"/>
          <w:sz w:val="28"/>
          <w:szCs w:val="28"/>
        </w:rPr>
      </w:pP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>}</w:t>
      </w:r>
    </w:p>
    <w:p w14:paraId="6586E87F" w14:textId="77777777" w:rsidR="004E1F3F" w:rsidRPr="004E1F3F" w:rsidRDefault="004E1F3F" w:rsidP="004E1F3F">
      <w:pPr>
        <w:pStyle w:val="HTML0"/>
        <w:ind w:left="720"/>
        <w:rPr>
          <w:rStyle w:val="HTML"/>
          <w:rFonts w:ascii="Times New Roman" w:eastAsiaTheme="majorEastAsia" w:hAnsi="Times New Roman" w:cs="Times New Roman"/>
          <w:sz w:val="28"/>
          <w:szCs w:val="28"/>
        </w:rPr>
      </w:pPr>
    </w:p>
    <w:p w14:paraId="03923F56" w14:textId="77777777" w:rsidR="004E1F3F" w:rsidRPr="004E1F3F" w:rsidRDefault="004E1F3F" w:rsidP="004E1F3F">
      <w:pPr>
        <w:pStyle w:val="HTML0"/>
        <w:ind w:left="720"/>
        <w:rPr>
          <w:rStyle w:val="HTML"/>
          <w:rFonts w:ascii="Times New Roman" w:eastAsiaTheme="majorEastAsia" w:hAnsi="Times New Roman" w:cs="Times New Roman"/>
          <w:sz w:val="28"/>
          <w:szCs w:val="28"/>
        </w:rPr>
      </w:pPr>
      <w:proofErr w:type="spellStart"/>
      <w:r w:rsidRPr="004E1F3F">
        <w:rPr>
          <w:rStyle w:val="hljs-keyword"/>
          <w:rFonts w:ascii="Times New Roman" w:eastAsiaTheme="majorEastAsia" w:hAnsi="Times New Roman" w:cs="Times New Roman"/>
          <w:sz w:val="28"/>
          <w:szCs w:val="28"/>
        </w:rPr>
        <w:lastRenderedPageBreak/>
        <w:t>class</w:t>
      </w:r>
      <w:proofErr w:type="spellEnd"/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</w:t>
      </w:r>
      <w:proofErr w:type="spellStart"/>
      <w:r w:rsidRPr="004E1F3F">
        <w:rPr>
          <w:rStyle w:val="hljs-title"/>
          <w:rFonts w:ascii="Times New Roman" w:eastAsiaTheme="majorEastAsia" w:hAnsi="Times New Roman" w:cs="Times New Roman"/>
          <w:sz w:val="28"/>
          <w:szCs w:val="28"/>
        </w:rPr>
        <w:t>SubClass</w:t>
      </w:r>
      <w:proofErr w:type="spellEnd"/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</w:t>
      </w:r>
      <w:proofErr w:type="spellStart"/>
      <w:r w:rsidRPr="004E1F3F">
        <w:rPr>
          <w:rStyle w:val="hljs-keyword"/>
          <w:rFonts w:ascii="Times New Roman" w:eastAsiaTheme="majorEastAsia" w:hAnsi="Times New Roman" w:cs="Times New Roman"/>
          <w:sz w:val="28"/>
          <w:szCs w:val="28"/>
        </w:rPr>
        <w:t>extends</w:t>
      </w:r>
      <w:proofErr w:type="spellEnd"/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</w:t>
      </w:r>
      <w:proofErr w:type="spellStart"/>
      <w:r w:rsidRPr="004E1F3F">
        <w:rPr>
          <w:rStyle w:val="hljs-title"/>
          <w:rFonts w:ascii="Times New Roman" w:eastAsiaTheme="majorEastAsia" w:hAnsi="Times New Roman" w:cs="Times New Roman"/>
          <w:sz w:val="28"/>
          <w:szCs w:val="28"/>
        </w:rPr>
        <w:t>SuperClass</w:t>
      </w:r>
      <w:proofErr w:type="spellEnd"/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{</w:t>
      </w:r>
    </w:p>
    <w:p w14:paraId="1C9468A3" w14:textId="77777777" w:rsidR="004E1F3F" w:rsidRPr="004E1F3F" w:rsidRDefault="004E1F3F" w:rsidP="004E1F3F">
      <w:pPr>
        <w:pStyle w:val="HTML0"/>
        <w:ind w:left="720"/>
        <w:rPr>
          <w:rStyle w:val="HTML"/>
          <w:rFonts w:ascii="Times New Roman" w:eastAsiaTheme="majorEastAsia" w:hAnsi="Times New Roman" w:cs="Times New Roman"/>
          <w:sz w:val="28"/>
          <w:szCs w:val="28"/>
        </w:rPr>
      </w:pP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   </w:t>
      </w:r>
      <w:r w:rsidRPr="004E1F3F">
        <w:rPr>
          <w:rStyle w:val="hljs-comment"/>
          <w:rFonts w:ascii="Times New Roman" w:eastAsiaTheme="majorEastAsia" w:hAnsi="Times New Roman" w:cs="Times New Roman"/>
          <w:sz w:val="28"/>
          <w:szCs w:val="28"/>
        </w:rPr>
        <w:t>// Дополнительные члены подкласса</w:t>
      </w:r>
    </w:p>
    <w:p w14:paraId="047EF701" w14:textId="77777777" w:rsidR="004E1F3F" w:rsidRPr="004E1F3F" w:rsidRDefault="004E1F3F" w:rsidP="004E1F3F">
      <w:pPr>
        <w:pStyle w:val="HTML0"/>
        <w:ind w:left="720"/>
        <w:rPr>
          <w:rStyle w:val="HTML"/>
          <w:rFonts w:ascii="Times New Roman" w:eastAsiaTheme="majorEastAsia" w:hAnsi="Times New Roman" w:cs="Times New Roman"/>
          <w:sz w:val="28"/>
          <w:szCs w:val="28"/>
        </w:rPr>
      </w:pP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>}</w:t>
      </w:r>
    </w:p>
    <w:p w14:paraId="15D6A746" w14:textId="77777777" w:rsidR="004E1F3F" w:rsidRPr="004E1F3F" w:rsidRDefault="004E1F3F" w:rsidP="004E1F3F">
      <w:pPr>
        <w:pStyle w:val="ae"/>
        <w:numPr>
          <w:ilvl w:val="0"/>
          <w:numId w:val="39"/>
        </w:numPr>
        <w:rPr>
          <w:sz w:val="28"/>
          <w:szCs w:val="28"/>
        </w:rPr>
      </w:pPr>
      <w:r w:rsidRPr="004E1F3F">
        <w:rPr>
          <w:sz w:val="28"/>
          <w:szCs w:val="28"/>
        </w:rPr>
        <w:t>Если конструктор подкласса не вызывает явно конструктор суперкласса, используется его конструктор без параметров.</w:t>
      </w:r>
    </w:p>
    <w:p w14:paraId="1E44E5CA" w14:textId="77777777" w:rsidR="004E1F3F" w:rsidRPr="004E1F3F" w:rsidRDefault="004E1F3F" w:rsidP="004E1F3F">
      <w:pPr>
        <w:pStyle w:val="3"/>
        <w:rPr>
          <w:rFonts w:ascii="Times New Roman" w:hAnsi="Times New Roman" w:cs="Times New Roman"/>
          <w:color w:val="auto"/>
        </w:rPr>
      </w:pPr>
      <w:r w:rsidRPr="004E1F3F">
        <w:rPr>
          <w:rFonts w:ascii="Times New Roman" w:hAnsi="Times New Roman" w:cs="Times New Roman"/>
          <w:color w:val="auto"/>
        </w:rPr>
        <w:t xml:space="preserve">3. </w:t>
      </w:r>
      <w:r w:rsidRPr="004E1F3F">
        <w:rPr>
          <w:rStyle w:val="af"/>
          <w:rFonts w:ascii="Times New Roman" w:hAnsi="Times New Roman" w:cs="Times New Roman"/>
          <w:b w:val="0"/>
          <w:bCs w:val="0"/>
          <w:color w:val="auto"/>
        </w:rPr>
        <w:t xml:space="preserve">Ключевые слова </w:t>
      </w:r>
      <w:proofErr w:type="spellStart"/>
      <w:r w:rsidRPr="004E1F3F">
        <w:rPr>
          <w:rStyle w:val="HTML"/>
          <w:rFonts w:ascii="Times New Roman" w:eastAsiaTheme="majorEastAsia" w:hAnsi="Times New Roman" w:cs="Times New Roman"/>
          <w:color w:val="auto"/>
          <w:sz w:val="28"/>
          <w:szCs w:val="28"/>
        </w:rPr>
        <w:t>super</w:t>
      </w:r>
      <w:proofErr w:type="spellEnd"/>
      <w:r w:rsidRPr="004E1F3F">
        <w:rPr>
          <w:rStyle w:val="af"/>
          <w:rFonts w:ascii="Times New Roman" w:hAnsi="Times New Roman" w:cs="Times New Roman"/>
          <w:b w:val="0"/>
          <w:bCs w:val="0"/>
          <w:color w:val="auto"/>
        </w:rPr>
        <w:t xml:space="preserve"> и </w:t>
      </w:r>
      <w:proofErr w:type="spellStart"/>
      <w:r w:rsidRPr="004E1F3F">
        <w:rPr>
          <w:rStyle w:val="HTML"/>
          <w:rFonts w:ascii="Times New Roman" w:eastAsiaTheme="majorEastAsia" w:hAnsi="Times New Roman" w:cs="Times New Roman"/>
          <w:color w:val="auto"/>
          <w:sz w:val="28"/>
          <w:szCs w:val="28"/>
        </w:rPr>
        <w:t>this</w:t>
      </w:r>
      <w:proofErr w:type="spellEnd"/>
    </w:p>
    <w:p w14:paraId="54302DAE" w14:textId="77777777" w:rsidR="004E1F3F" w:rsidRPr="004E1F3F" w:rsidRDefault="004E1F3F" w:rsidP="004E1F3F">
      <w:pPr>
        <w:pStyle w:val="ae"/>
        <w:numPr>
          <w:ilvl w:val="0"/>
          <w:numId w:val="40"/>
        </w:numPr>
        <w:rPr>
          <w:sz w:val="28"/>
          <w:szCs w:val="28"/>
        </w:rPr>
      </w:pPr>
      <w:proofErr w:type="spellStart"/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>super</w:t>
      </w:r>
      <w:proofErr w:type="spellEnd"/>
      <w:r w:rsidRPr="004E1F3F">
        <w:rPr>
          <w:sz w:val="28"/>
          <w:szCs w:val="28"/>
        </w:rPr>
        <w:t xml:space="preserve"> используется:</w:t>
      </w:r>
    </w:p>
    <w:p w14:paraId="575547FF" w14:textId="77777777" w:rsidR="004E1F3F" w:rsidRPr="004E1F3F" w:rsidRDefault="004E1F3F" w:rsidP="004E1F3F">
      <w:pPr>
        <w:numPr>
          <w:ilvl w:val="1"/>
          <w:numId w:val="40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4E1F3F">
        <w:rPr>
          <w:rFonts w:ascii="Times New Roman" w:hAnsi="Times New Roman" w:cs="Times New Roman"/>
          <w:sz w:val="28"/>
          <w:szCs w:val="28"/>
        </w:rPr>
        <w:t>Для вызова конструктора суперкласса.</w:t>
      </w:r>
    </w:p>
    <w:p w14:paraId="7DB7EF07" w14:textId="77777777" w:rsidR="004E1F3F" w:rsidRPr="004E1F3F" w:rsidRDefault="004E1F3F" w:rsidP="004E1F3F">
      <w:pPr>
        <w:numPr>
          <w:ilvl w:val="1"/>
          <w:numId w:val="40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4E1F3F">
        <w:rPr>
          <w:rFonts w:ascii="Times New Roman" w:hAnsi="Times New Roman" w:cs="Times New Roman"/>
          <w:sz w:val="28"/>
          <w:szCs w:val="28"/>
        </w:rPr>
        <w:t>Для обращения к методам или полям суперкласса, переопределённым в подклассе.</w:t>
      </w:r>
    </w:p>
    <w:p w14:paraId="1459E73E" w14:textId="77777777" w:rsidR="004E1F3F" w:rsidRPr="004E1F3F" w:rsidRDefault="004E1F3F" w:rsidP="004E1F3F">
      <w:pPr>
        <w:pStyle w:val="ae"/>
        <w:numPr>
          <w:ilvl w:val="0"/>
          <w:numId w:val="40"/>
        </w:numPr>
        <w:rPr>
          <w:sz w:val="28"/>
          <w:szCs w:val="28"/>
        </w:rPr>
      </w:pPr>
      <w:proofErr w:type="spellStart"/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>this</w:t>
      </w:r>
      <w:proofErr w:type="spellEnd"/>
      <w:r w:rsidRPr="004E1F3F">
        <w:rPr>
          <w:sz w:val="28"/>
          <w:szCs w:val="28"/>
        </w:rPr>
        <w:t xml:space="preserve"> используется:</w:t>
      </w:r>
    </w:p>
    <w:p w14:paraId="5808E733" w14:textId="77777777" w:rsidR="004E1F3F" w:rsidRPr="004E1F3F" w:rsidRDefault="004E1F3F" w:rsidP="004E1F3F">
      <w:pPr>
        <w:numPr>
          <w:ilvl w:val="1"/>
          <w:numId w:val="40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4E1F3F">
        <w:rPr>
          <w:rFonts w:ascii="Times New Roman" w:hAnsi="Times New Roman" w:cs="Times New Roman"/>
          <w:sz w:val="28"/>
          <w:szCs w:val="28"/>
        </w:rPr>
        <w:t>Для ссылки на текущий объект.</w:t>
      </w:r>
    </w:p>
    <w:p w14:paraId="689A79C6" w14:textId="77777777" w:rsidR="004E1F3F" w:rsidRPr="004E1F3F" w:rsidRDefault="004E1F3F" w:rsidP="004E1F3F">
      <w:pPr>
        <w:numPr>
          <w:ilvl w:val="1"/>
          <w:numId w:val="40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4E1F3F">
        <w:rPr>
          <w:rFonts w:ascii="Times New Roman" w:hAnsi="Times New Roman" w:cs="Times New Roman"/>
          <w:sz w:val="28"/>
          <w:szCs w:val="28"/>
        </w:rPr>
        <w:t>Для вызова другого конструктора текущего класса.</w:t>
      </w:r>
    </w:p>
    <w:p w14:paraId="093E9080" w14:textId="77777777" w:rsidR="004E1F3F" w:rsidRPr="004E1F3F" w:rsidRDefault="004E1F3F" w:rsidP="004E1F3F">
      <w:pPr>
        <w:pStyle w:val="ae"/>
        <w:rPr>
          <w:sz w:val="28"/>
          <w:szCs w:val="28"/>
        </w:rPr>
      </w:pPr>
      <w:r w:rsidRPr="004E1F3F">
        <w:rPr>
          <w:sz w:val="28"/>
          <w:szCs w:val="28"/>
        </w:rPr>
        <w:t xml:space="preserve">Пример использования </w:t>
      </w:r>
      <w:proofErr w:type="spellStart"/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>super</w:t>
      </w:r>
      <w:proofErr w:type="spellEnd"/>
      <w:r w:rsidRPr="004E1F3F">
        <w:rPr>
          <w:sz w:val="28"/>
          <w:szCs w:val="28"/>
        </w:rPr>
        <w:t>:</w:t>
      </w:r>
    </w:p>
    <w:p w14:paraId="7D21643F" w14:textId="77777777" w:rsidR="004E1F3F" w:rsidRPr="00665EA5" w:rsidRDefault="004E1F3F" w:rsidP="004E1F3F">
      <w:pPr>
        <w:pStyle w:val="HTML0"/>
        <w:rPr>
          <w:rStyle w:val="HTML"/>
          <w:rFonts w:ascii="Times New Roman" w:eastAsiaTheme="majorEastAsia" w:hAnsi="Times New Roman" w:cs="Times New Roman"/>
          <w:sz w:val="28"/>
          <w:szCs w:val="28"/>
        </w:rPr>
      </w:pPr>
      <w:r w:rsidRPr="004E1F3F">
        <w:rPr>
          <w:rStyle w:val="hljs-keyword"/>
          <w:rFonts w:ascii="Times New Roman" w:eastAsiaTheme="majorEastAsia" w:hAnsi="Times New Roman" w:cs="Times New Roman"/>
          <w:sz w:val="28"/>
          <w:szCs w:val="28"/>
          <w:lang w:val="en-US"/>
        </w:rPr>
        <w:t>class</w:t>
      </w:r>
      <w:r w:rsidRPr="00665EA5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Pr="004E1F3F">
        <w:rPr>
          <w:rStyle w:val="hljs-title"/>
          <w:rFonts w:ascii="Times New Roman" w:eastAsiaTheme="majorEastAsia" w:hAnsi="Times New Roman" w:cs="Times New Roman"/>
          <w:sz w:val="28"/>
          <w:szCs w:val="28"/>
          <w:lang w:val="en-US"/>
        </w:rPr>
        <w:t>A</w:t>
      </w:r>
      <w:r w:rsidRPr="00665EA5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{</w:t>
      </w:r>
    </w:p>
    <w:p w14:paraId="050FC58B" w14:textId="77777777" w:rsidR="004E1F3F" w:rsidRPr="00665EA5" w:rsidRDefault="004E1F3F" w:rsidP="004E1F3F">
      <w:pPr>
        <w:pStyle w:val="HTML0"/>
        <w:rPr>
          <w:rStyle w:val="HTML"/>
          <w:rFonts w:ascii="Times New Roman" w:eastAsiaTheme="majorEastAsia" w:hAnsi="Times New Roman" w:cs="Times New Roman"/>
          <w:sz w:val="28"/>
          <w:szCs w:val="28"/>
        </w:rPr>
      </w:pPr>
      <w:r w:rsidRPr="00665EA5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   </w:t>
      </w:r>
      <w:r w:rsidRPr="004E1F3F">
        <w:rPr>
          <w:rStyle w:val="hljs-keyword"/>
          <w:rFonts w:ascii="Times New Roman" w:eastAsiaTheme="majorEastAsia" w:hAnsi="Times New Roman" w:cs="Times New Roman"/>
          <w:sz w:val="28"/>
          <w:szCs w:val="28"/>
          <w:lang w:val="en-US"/>
        </w:rPr>
        <w:t>void</w:t>
      </w:r>
      <w:r w:rsidRPr="00665EA5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</w:t>
      </w:r>
      <w:proofErr w:type="gramStart"/>
      <w:r w:rsidRPr="004E1F3F">
        <w:rPr>
          <w:rStyle w:val="hljs-title"/>
          <w:rFonts w:ascii="Times New Roman" w:eastAsiaTheme="majorEastAsia" w:hAnsi="Times New Roman" w:cs="Times New Roman"/>
          <w:sz w:val="28"/>
          <w:szCs w:val="28"/>
          <w:lang w:val="en-US"/>
        </w:rPr>
        <w:t>show</w:t>
      </w:r>
      <w:r w:rsidRPr="00665EA5">
        <w:rPr>
          <w:rStyle w:val="hljs-params"/>
          <w:rFonts w:ascii="Times New Roman" w:eastAsiaTheme="majorEastAsia" w:hAnsi="Times New Roman" w:cs="Times New Roman"/>
          <w:sz w:val="28"/>
          <w:szCs w:val="28"/>
        </w:rPr>
        <w:t>(</w:t>
      </w:r>
      <w:proofErr w:type="gramEnd"/>
      <w:r w:rsidRPr="00665EA5">
        <w:rPr>
          <w:rStyle w:val="hljs-params"/>
          <w:rFonts w:ascii="Times New Roman" w:eastAsiaTheme="majorEastAsia" w:hAnsi="Times New Roman" w:cs="Times New Roman"/>
          <w:sz w:val="28"/>
          <w:szCs w:val="28"/>
        </w:rPr>
        <w:t>)</w:t>
      </w:r>
      <w:r w:rsidRPr="00665EA5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{</w:t>
      </w:r>
    </w:p>
    <w:p w14:paraId="491A1453" w14:textId="77777777" w:rsidR="004E1F3F" w:rsidRPr="00665EA5" w:rsidRDefault="004E1F3F" w:rsidP="004E1F3F">
      <w:pPr>
        <w:pStyle w:val="HTML0"/>
        <w:rPr>
          <w:rStyle w:val="HTML"/>
          <w:rFonts w:ascii="Times New Roman" w:eastAsiaTheme="majorEastAsia" w:hAnsi="Times New Roman" w:cs="Times New Roman"/>
          <w:sz w:val="28"/>
          <w:szCs w:val="28"/>
        </w:rPr>
      </w:pPr>
      <w:r w:rsidRPr="00665EA5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       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>System</w:t>
      </w:r>
      <w:r w:rsidRPr="00665EA5">
        <w:rPr>
          <w:rStyle w:val="HTML"/>
          <w:rFonts w:ascii="Times New Roman" w:eastAsiaTheme="majorEastAsia" w:hAnsi="Times New Roman" w:cs="Times New Roman"/>
          <w:sz w:val="28"/>
          <w:szCs w:val="28"/>
        </w:rPr>
        <w:t>.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>out</w:t>
      </w:r>
      <w:r w:rsidRPr="00665EA5">
        <w:rPr>
          <w:rStyle w:val="HTML"/>
          <w:rFonts w:ascii="Times New Roman" w:eastAsiaTheme="majorEastAsia" w:hAnsi="Times New Roman" w:cs="Times New Roman"/>
          <w:sz w:val="28"/>
          <w:szCs w:val="28"/>
        </w:rPr>
        <w:t>.</w:t>
      </w:r>
      <w:proofErr w:type="spellStart"/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>println</w:t>
      </w:r>
      <w:proofErr w:type="spellEnd"/>
      <w:r w:rsidRPr="00665EA5">
        <w:rPr>
          <w:rStyle w:val="HTML"/>
          <w:rFonts w:ascii="Times New Roman" w:eastAsiaTheme="majorEastAsia" w:hAnsi="Times New Roman" w:cs="Times New Roman"/>
          <w:sz w:val="28"/>
          <w:szCs w:val="28"/>
        </w:rPr>
        <w:t>(</w:t>
      </w:r>
      <w:r w:rsidRPr="00665EA5">
        <w:rPr>
          <w:rStyle w:val="hljs-string"/>
          <w:rFonts w:ascii="Times New Roman" w:hAnsi="Times New Roman" w:cs="Times New Roman"/>
          <w:sz w:val="28"/>
          <w:szCs w:val="28"/>
        </w:rPr>
        <w:t>"</w:t>
      </w:r>
      <w:r w:rsidRPr="004E1F3F">
        <w:rPr>
          <w:rStyle w:val="hljs-string"/>
          <w:rFonts w:ascii="Times New Roman" w:hAnsi="Times New Roman" w:cs="Times New Roman"/>
          <w:sz w:val="28"/>
          <w:szCs w:val="28"/>
        </w:rPr>
        <w:t>Метод</w:t>
      </w:r>
      <w:r w:rsidRPr="00665EA5">
        <w:rPr>
          <w:rStyle w:val="hljs-string"/>
          <w:rFonts w:ascii="Times New Roman" w:hAnsi="Times New Roman" w:cs="Times New Roman"/>
          <w:sz w:val="28"/>
          <w:szCs w:val="28"/>
        </w:rPr>
        <w:t xml:space="preserve"> </w:t>
      </w:r>
      <w:r w:rsidRPr="004E1F3F">
        <w:rPr>
          <w:rStyle w:val="hljs-string"/>
          <w:rFonts w:ascii="Times New Roman" w:hAnsi="Times New Roman" w:cs="Times New Roman"/>
          <w:sz w:val="28"/>
          <w:szCs w:val="28"/>
        </w:rPr>
        <w:t>суперкласса</w:t>
      </w:r>
      <w:r w:rsidRPr="00665EA5">
        <w:rPr>
          <w:rStyle w:val="hljs-string"/>
          <w:rFonts w:ascii="Times New Roman" w:hAnsi="Times New Roman" w:cs="Times New Roman"/>
          <w:sz w:val="28"/>
          <w:szCs w:val="28"/>
        </w:rPr>
        <w:t>"</w:t>
      </w:r>
      <w:r w:rsidRPr="00665EA5">
        <w:rPr>
          <w:rStyle w:val="HTML"/>
          <w:rFonts w:ascii="Times New Roman" w:eastAsiaTheme="majorEastAsia" w:hAnsi="Times New Roman" w:cs="Times New Roman"/>
          <w:sz w:val="28"/>
          <w:szCs w:val="28"/>
        </w:rPr>
        <w:t>);</w:t>
      </w:r>
    </w:p>
    <w:p w14:paraId="088AA227" w14:textId="77777777" w:rsidR="004E1F3F" w:rsidRPr="004E1F3F" w:rsidRDefault="004E1F3F" w:rsidP="004E1F3F">
      <w:pPr>
        <w:pStyle w:val="HTML0"/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</w:pPr>
      <w:r w:rsidRPr="00665EA5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   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>}</w:t>
      </w:r>
    </w:p>
    <w:p w14:paraId="497B5828" w14:textId="77777777" w:rsidR="004E1F3F" w:rsidRPr="004E1F3F" w:rsidRDefault="004E1F3F" w:rsidP="004E1F3F">
      <w:pPr>
        <w:pStyle w:val="HTML0"/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</w:pP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>}</w:t>
      </w:r>
    </w:p>
    <w:p w14:paraId="1BF1D3E5" w14:textId="77777777" w:rsidR="004E1F3F" w:rsidRPr="004E1F3F" w:rsidRDefault="004E1F3F" w:rsidP="004E1F3F">
      <w:pPr>
        <w:pStyle w:val="HTML0"/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</w:pPr>
    </w:p>
    <w:p w14:paraId="275AB81B" w14:textId="77777777" w:rsidR="004E1F3F" w:rsidRPr="004E1F3F" w:rsidRDefault="004E1F3F" w:rsidP="004E1F3F">
      <w:pPr>
        <w:pStyle w:val="HTML0"/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</w:pPr>
      <w:r w:rsidRPr="004E1F3F">
        <w:rPr>
          <w:rStyle w:val="hljs-keyword"/>
          <w:rFonts w:ascii="Times New Roman" w:eastAsiaTheme="majorEastAsia" w:hAnsi="Times New Roman" w:cs="Times New Roman"/>
          <w:sz w:val="28"/>
          <w:szCs w:val="28"/>
          <w:lang w:val="en-US"/>
        </w:rPr>
        <w:t>class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 xml:space="preserve"> </w:t>
      </w:r>
      <w:r w:rsidRPr="004E1F3F">
        <w:rPr>
          <w:rStyle w:val="hljs-title"/>
          <w:rFonts w:ascii="Times New Roman" w:eastAsiaTheme="majorEastAsia" w:hAnsi="Times New Roman" w:cs="Times New Roman"/>
          <w:sz w:val="28"/>
          <w:szCs w:val="28"/>
          <w:lang w:val="en-US"/>
        </w:rPr>
        <w:t>B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 xml:space="preserve"> </w:t>
      </w:r>
      <w:r w:rsidRPr="004E1F3F">
        <w:rPr>
          <w:rStyle w:val="hljs-keyword"/>
          <w:rFonts w:ascii="Times New Roman" w:eastAsiaTheme="majorEastAsia" w:hAnsi="Times New Roman" w:cs="Times New Roman"/>
          <w:sz w:val="28"/>
          <w:szCs w:val="28"/>
          <w:lang w:val="en-US"/>
        </w:rPr>
        <w:t>extends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 xml:space="preserve"> </w:t>
      </w:r>
      <w:r w:rsidRPr="004E1F3F">
        <w:rPr>
          <w:rStyle w:val="hljs-title"/>
          <w:rFonts w:ascii="Times New Roman" w:eastAsiaTheme="majorEastAsia" w:hAnsi="Times New Roman" w:cs="Times New Roman"/>
          <w:sz w:val="28"/>
          <w:szCs w:val="28"/>
          <w:lang w:val="en-US"/>
        </w:rPr>
        <w:t>A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 xml:space="preserve"> {</w:t>
      </w:r>
    </w:p>
    <w:p w14:paraId="5E55BB53" w14:textId="77777777" w:rsidR="004E1F3F" w:rsidRPr="004E1F3F" w:rsidRDefault="004E1F3F" w:rsidP="004E1F3F">
      <w:pPr>
        <w:pStyle w:val="HTML0"/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</w:pP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 xml:space="preserve">    </w:t>
      </w:r>
      <w:r w:rsidRPr="004E1F3F">
        <w:rPr>
          <w:rStyle w:val="hljs-keyword"/>
          <w:rFonts w:ascii="Times New Roman" w:eastAsiaTheme="majorEastAsia" w:hAnsi="Times New Roman" w:cs="Times New Roman"/>
          <w:sz w:val="28"/>
          <w:szCs w:val="28"/>
          <w:lang w:val="en-US"/>
        </w:rPr>
        <w:t>void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 xml:space="preserve"> </w:t>
      </w:r>
      <w:proofErr w:type="gramStart"/>
      <w:r w:rsidRPr="004E1F3F">
        <w:rPr>
          <w:rStyle w:val="hljs-title"/>
          <w:rFonts w:ascii="Times New Roman" w:eastAsiaTheme="majorEastAsia" w:hAnsi="Times New Roman" w:cs="Times New Roman"/>
          <w:sz w:val="28"/>
          <w:szCs w:val="28"/>
          <w:lang w:val="en-US"/>
        </w:rPr>
        <w:t>show</w:t>
      </w:r>
      <w:r w:rsidRPr="004E1F3F">
        <w:rPr>
          <w:rStyle w:val="hljs-params"/>
          <w:rFonts w:ascii="Times New Roman" w:eastAsiaTheme="majorEastAsia" w:hAnsi="Times New Roman" w:cs="Times New Roman"/>
          <w:sz w:val="28"/>
          <w:szCs w:val="28"/>
          <w:lang w:val="en-US"/>
        </w:rPr>
        <w:t>(</w:t>
      </w:r>
      <w:proofErr w:type="gramEnd"/>
      <w:r w:rsidRPr="004E1F3F">
        <w:rPr>
          <w:rStyle w:val="hljs-params"/>
          <w:rFonts w:ascii="Times New Roman" w:eastAsiaTheme="majorEastAsia" w:hAnsi="Times New Roman" w:cs="Times New Roman"/>
          <w:sz w:val="28"/>
          <w:szCs w:val="28"/>
          <w:lang w:val="en-US"/>
        </w:rPr>
        <w:t>)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 xml:space="preserve"> {</w:t>
      </w:r>
    </w:p>
    <w:p w14:paraId="1A003EFD" w14:textId="77777777" w:rsidR="004E1F3F" w:rsidRPr="004E1F3F" w:rsidRDefault="004E1F3F" w:rsidP="004E1F3F">
      <w:pPr>
        <w:pStyle w:val="HTML0"/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</w:pP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 xml:space="preserve">        </w:t>
      </w:r>
      <w:proofErr w:type="spellStart"/>
      <w:proofErr w:type="gramStart"/>
      <w:r w:rsidRPr="004E1F3F">
        <w:rPr>
          <w:rStyle w:val="hljs-builtin"/>
          <w:rFonts w:ascii="Times New Roman" w:eastAsiaTheme="majorEastAsia" w:hAnsi="Times New Roman" w:cs="Times New Roman"/>
          <w:sz w:val="28"/>
          <w:szCs w:val="28"/>
          <w:lang w:val="en-US"/>
        </w:rPr>
        <w:t>super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>.show</w:t>
      </w:r>
      <w:proofErr w:type="spellEnd"/>
      <w:proofErr w:type="gramEnd"/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 xml:space="preserve">(); </w:t>
      </w:r>
      <w:r w:rsidRPr="004E1F3F">
        <w:rPr>
          <w:rStyle w:val="hljs-comment"/>
          <w:rFonts w:ascii="Times New Roman" w:eastAsiaTheme="majorEastAsia" w:hAnsi="Times New Roman" w:cs="Times New Roman"/>
          <w:sz w:val="28"/>
          <w:szCs w:val="28"/>
          <w:lang w:val="en-US"/>
        </w:rPr>
        <w:t xml:space="preserve">// </w:t>
      </w:r>
      <w:r w:rsidRPr="004E1F3F">
        <w:rPr>
          <w:rStyle w:val="hljs-comment"/>
          <w:rFonts w:ascii="Times New Roman" w:eastAsiaTheme="majorEastAsia" w:hAnsi="Times New Roman" w:cs="Times New Roman"/>
          <w:sz w:val="28"/>
          <w:szCs w:val="28"/>
        </w:rPr>
        <w:t>Вызов</w:t>
      </w:r>
      <w:r w:rsidRPr="004E1F3F">
        <w:rPr>
          <w:rStyle w:val="hljs-comment"/>
          <w:rFonts w:ascii="Times New Roman" w:eastAsiaTheme="majorEastAsia" w:hAnsi="Times New Roman" w:cs="Times New Roman"/>
          <w:sz w:val="28"/>
          <w:szCs w:val="28"/>
          <w:lang w:val="en-US"/>
        </w:rPr>
        <w:t xml:space="preserve"> </w:t>
      </w:r>
      <w:r w:rsidRPr="004E1F3F">
        <w:rPr>
          <w:rStyle w:val="hljs-comment"/>
          <w:rFonts w:ascii="Times New Roman" w:eastAsiaTheme="majorEastAsia" w:hAnsi="Times New Roman" w:cs="Times New Roman"/>
          <w:sz w:val="28"/>
          <w:szCs w:val="28"/>
        </w:rPr>
        <w:t>метода</w:t>
      </w:r>
      <w:r w:rsidRPr="004E1F3F">
        <w:rPr>
          <w:rStyle w:val="hljs-comment"/>
          <w:rFonts w:ascii="Times New Roman" w:eastAsiaTheme="majorEastAsia" w:hAnsi="Times New Roman" w:cs="Times New Roman"/>
          <w:sz w:val="28"/>
          <w:szCs w:val="28"/>
          <w:lang w:val="en-US"/>
        </w:rPr>
        <w:t xml:space="preserve"> </w:t>
      </w:r>
      <w:r w:rsidRPr="004E1F3F">
        <w:rPr>
          <w:rStyle w:val="hljs-comment"/>
          <w:rFonts w:ascii="Times New Roman" w:eastAsiaTheme="majorEastAsia" w:hAnsi="Times New Roman" w:cs="Times New Roman"/>
          <w:sz w:val="28"/>
          <w:szCs w:val="28"/>
        </w:rPr>
        <w:t>суперкласса</w:t>
      </w:r>
    </w:p>
    <w:p w14:paraId="167D2F9A" w14:textId="77777777" w:rsidR="004E1F3F" w:rsidRPr="004E1F3F" w:rsidRDefault="004E1F3F" w:rsidP="004E1F3F">
      <w:pPr>
        <w:pStyle w:val="HTML0"/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</w:pP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 xml:space="preserve">        </w:t>
      </w:r>
      <w:proofErr w:type="spellStart"/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>System.out.println</w:t>
      </w:r>
      <w:proofErr w:type="spellEnd"/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>(</w:t>
      </w:r>
      <w:r w:rsidRPr="004E1F3F">
        <w:rPr>
          <w:rStyle w:val="hljs-string"/>
          <w:rFonts w:ascii="Times New Roman" w:hAnsi="Times New Roman" w:cs="Times New Roman"/>
          <w:sz w:val="28"/>
          <w:szCs w:val="28"/>
          <w:lang w:val="en-US"/>
        </w:rPr>
        <w:t>"</w:t>
      </w:r>
      <w:r w:rsidRPr="004E1F3F">
        <w:rPr>
          <w:rStyle w:val="hljs-string"/>
          <w:rFonts w:ascii="Times New Roman" w:hAnsi="Times New Roman" w:cs="Times New Roman"/>
          <w:sz w:val="28"/>
          <w:szCs w:val="28"/>
        </w:rPr>
        <w:t>Метод</w:t>
      </w:r>
      <w:r w:rsidRPr="004E1F3F">
        <w:rPr>
          <w:rStyle w:val="hljs-string"/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E1F3F">
        <w:rPr>
          <w:rStyle w:val="hljs-string"/>
          <w:rFonts w:ascii="Times New Roman" w:hAnsi="Times New Roman" w:cs="Times New Roman"/>
          <w:sz w:val="28"/>
          <w:szCs w:val="28"/>
        </w:rPr>
        <w:t>подкласса</w:t>
      </w:r>
      <w:r w:rsidRPr="004E1F3F">
        <w:rPr>
          <w:rStyle w:val="hljs-string"/>
          <w:rFonts w:ascii="Times New Roman" w:hAnsi="Times New Roman" w:cs="Times New Roman"/>
          <w:sz w:val="28"/>
          <w:szCs w:val="28"/>
          <w:lang w:val="en-US"/>
        </w:rPr>
        <w:t>"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>);</w:t>
      </w:r>
    </w:p>
    <w:p w14:paraId="5B97E98E" w14:textId="77777777" w:rsidR="004E1F3F" w:rsidRPr="004E1F3F" w:rsidRDefault="004E1F3F" w:rsidP="004E1F3F">
      <w:pPr>
        <w:pStyle w:val="HTML0"/>
        <w:rPr>
          <w:rStyle w:val="HTML"/>
          <w:rFonts w:ascii="Times New Roman" w:eastAsiaTheme="majorEastAsia" w:hAnsi="Times New Roman" w:cs="Times New Roman"/>
          <w:sz w:val="28"/>
          <w:szCs w:val="28"/>
        </w:rPr>
      </w:pP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 xml:space="preserve">    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>}</w:t>
      </w:r>
    </w:p>
    <w:p w14:paraId="6DE7D8C8" w14:textId="77777777" w:rsidR="004E1F3F" w:rsidRPr="004E1F3F" w:rsidRDefault="004E1F3F" w:rsidP="004E1F3F">
      <w:pPr>
        <w:pStyle w:val="HTML0"/>
        <w:rPr>
          <w:rStyle w:val="HTML"/>
          <w:rFonts w:ascii="Times New Roman" w:eastAsiaTheme="majorEastAsia" w:hAnsi="Times New Roman" w:cs="Times New Roman"/>
          <w:sz w:val="28"/>
          <w:szCs w:val="28"/>
        </w:rPr>
      </w:pP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>}</w:t>
      </w:r>
    </w:p>
    <w:p w14:paraId="740428BE" w14:textId="77777777" w:rsidR="004E1F3F" w:rsidRPr="004E1F3F" w:rsidRDefault="004E1F3F" w:rsidP="004E1F3F">
      <w:pPr>
        <w:pStyle w:val="3"/>
        <w:rPr>
          <w:rFonts w:ascii="Times New Roman" w:hAnsi="Times New Roman" w:cs="Times New Roman"/>
          <w:color w:val="auto"/>
        </w:rPr>
      </w:pPr>
      <w:r w:rsidRPr="004E1F3F">
        <w:rPr>
          <w:rFonts w:ascii="Times New Roman" w:hAnsi="Times New Roman" w:cs="Times New Roman"/>
          <w:color w:val="auto"/>
        </w:rPr>
        <w:t xml:space="preserve">4. </w:t>
      </w:r>
      <w:r w:rsidRPr="004E1F3F">
        <w:rPr>
          <w:rStyle w:val="af"/>
          <w:rFonts w:ascii="Times New Roman" w:hAnsi="Times New Roman" w:cs="Times New Roman"/>
          <w:b w:val="0"/>
          <w:bCs w:val="0"/>
          <w:color w:val="auto"/>
        </w:rPr>
        <w:t>Переопределение методов</w:t>
      </w:r>
    </w:p>
    <w:p w14:paraId="5E9BE55A" w14:textId="77777777" w:rsidR="004E1F3F" w:rsidRPr="004E1F3F" w:rsidRDefault="004E1F3F" w:rsidP="004E1F3F">
      <w:pPr>
        <w:numPr>
          <w:ilvl w:val="0"/>
          <w:numId w:val="41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4E1F3F">
        <w:rPr>
          <w:rFonts w:ascii="Times New Roman" w:hAnsi="Times New Roman" w:cs="Times New Roman"/>
          <w:sz w:val="28"/>
          <w:szCs w:val="28"/>
        </w:rPr>
        <w:t>Методы суперкласса можно переопределить в подклассе для изменения поведения.</w:t>
      </w:r>
    </w:p>
    <w:p w14:paraId="1DBA8FEE" w14:textId="77777777" w:rsidR="004E1F3F" w:rsidRPr="004E1F3F" w:rsidRDefault="004E1F3F" w:rsidP="004E1F3F">
      <w:pPr>
        <w:numPr>
          <w:ilvl w:val="0"/>
          <w:numId w:val="41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4E1F3F">
        <w:rPr>
          <w:rFonts w:ascii="Times New Roman" w:hAnsi="Times New Roman" w:cs="Times New Roman"/>
          <w:sz w:val="28"/>
          <w:szCs w:val="28"/>
        </w:rPr>
        <w:t>При вызове метода определяется версия по типу объекта, а не по типу ссылки.</w:t>
      </w:r>
    </w:p>
    <w:p w14:paraId="6E5E7031" w14:textId="77777777" w:rsidR="004E1F3F" w:rsidRPr="004E1F3F" w:rsidRDefault="004E1F3F" w:rsidP="004E1F3F">
      <w:pPr>
        <w:pStyle w:val="3"/>
        <w:rPr>
          <w:rFonts w:ascii="Times New Roman" w:hAnsi="Times New Roman" w:cs="Times New Roman"/>
          <w:color w:val="auto"/>
        </w:rPr>
      </w:pPr>
      <w:r w:rsidRPr="004E1F3F">
        <w:rPr>
          <w:rFonts w:ascii="Times New Roman" w:hAnsi="Times New Roman" w:cs="Times New Roman"/>
          <w:color w:val="auto"/>
        </w:rPr>
        <w:t xml:space="preserve">5. </w:t>
      </w:r>
      <w:r w:rsidRPr="004E1F3F">
        <w:rPr>
          <w:rStyle w:val="af"/>
          <w:rFonts w:ascii="Times New Roman" w:hAnsi="Times New Roman" w:cs="Times New Roman"/>
          <w:b w:val="0"/>
          <w:bCs w:val="0"/>
          <w:color w:val="auto"/>
        </w:rPr>
        <w:t>Доступность полей и методов</w:t>
      </w:r>
    </w:p>
    <w:p w14:paraId="3802FFFD" w14:textId="77777777" w:rsidR="004E1F3F" w:rsidRPr="004E1F3F" w:rsidRDefault="004E1F3F" w:rsidP="004E1F3F">
      <w:pPr>
        <w:numPr>
          <w:ilvl w:val="0"/>
          <w:numId w:val="42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4E1F3F">
        <w:rPr>
          <w:rFonts w:ascii="Times New Roman" w:hAnsi="Times New Roman" w:cs="Times New Roman"/>
          <w:sz w:val="28"/>
          <w:szCs w:val="28"/>
        </w:rPr>
        <w:t>Уровни доступа:</w:t>
      </w:r>
    </w:p>
    <w:p w14:paraId="66234DDF" w14:textId="77777777" w:rsidR="004E1F3F" w:rsidRPr="004E1F3F" w:rsidRDefault="004E1F3F" w:rsidP="004E1F3F">
      <w:pPr>
        <w:numPr>
          <w:ilvl w:val="1"/>
          <w:numId w:val="42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>private</w:t>
      </w:r>
      <w:proofErr w:type="spellEnd"/>
      <w:r w:rsidRPr="004E1F3F">
        <w:rPr>
          <w:rFonts w:ascii="Times New Roman" w:hAnsi="Times New Roman" w:cs="Times New Roman"/>
          <w:sz w:val="28"/>
          <w:szCs w:val="28"/>
        </w:rPr>
        <w:t>: доступ только внутри класса.</w:t>
      </w:r>
    </w:p>
    <w:p w14:paraId="736F505B" w14:textId="77777777" w:rsidR="004E1F3F" w:rsidRPr="004E1F3F" w:rsidRDefault="004E1F3F" w:rsidP="004E1F3F">
      <w:pPr>
        <w:numPr>
          <w:ilvl w:val="1"/>
          <w:numId w:val="42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>protected</w:t>
      </w:r>
      <w:proofErr w:type="spellEnd"/>
      <w:r w:rsidRPr="004E1F3F">
        <w:rPr>
          <w:rFonts w:ascii="Times New Roman" w:hAnsi="Times New Roman" w:cs="Times New Roman"/>
          <w:sz w:val="28"/>
          <w:szCs w:val="28"/>
        </w:rPr>
        <w:t>: доступен подклассам и в пакете.</w:t>
      </w:r>
    </w:p>
    <w:p w14:paraId="106AA5ED" w14:textId="77777777" w:rsidR="004E1F3F" w:rsidRPr="004E1F3F" w:rsidRDefault="004E1F3F" w:rsidP="004E1F3F">
      <w:pPr>
        <w:numPr>
          <w:ilvl w:val="1"/>
          <w:numId w:val="42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>public</w:t>
      </w:r>
      <w:proofErr w:type="spellEnd"/>
      <w:r w:rsidRPr="004E1F3F">
        <w:rPr>
          <w:rFonts w:ascii="Times New Roman" w:hAnsi="Times New Roman" w:cs="Times New Roman"/>
          <w:sz w:val="28"/>
          <w:szCs w:val="28"/>
        </w:rPr>
        <w:t>: доступен всем.</w:t>
      </w:r>
    </w:p>
    <w:p w14:paraId="60FE02CF" w14:textId="77777777" w:rsidR="004E1F3F" w:rsidRPr="004E1F3F" w:rsidRDefault="004E1F3F" w:rsidP="004E1F3F">
      <w:pPr>
        <w:pStyle w:val="3"/>
        <w:rPr>
          <w:rFonts w:ascii="Times New Roman" w:hAnsi="Times New Roman" w:cs="Times New Roman"/>
          <w:color w:val="auto"/>
        </w:rPr>
      </w:pPr>
      <w:r w:rsidRPr="004E1F3F">
        <w:rPr>
          <w:rFonts w:ascii="Times New Roman" w:hAnsi="Times New Roman" w:cs="Times New Roman"/>
          <w:color w:val="auto"/>
        </w:rPr>
        <w:lastRenderedPageBreak/>
        <w:t xml:space="preserve">6. </w:t>
      </w:r>
      <w:r w:rsidRPr="004E1F3F">
        <w:rPr>
          <w:rStyle w:val="af"/>
          <w:rFonts w:ascii="Times New Roman" w:hAnsi="Times New Roman" w:cs="Times New Roman"/>
          <w:b w:val="0"/>
          <w:bCs w:val="0"/>
          <w:color w:val="auto"/>
        </w:rPr>
        <w:t>Особенности виртуальных методов</w:t>
      </w:r>
    </w:p>
    <w:p w14:paraId="0BBEB9B6" w14:textId="77777777" w:rsidR="004E1F3F" w:rsidRPr="004E1F3F" w:rsidRDefault="004E1F3F" w:rsidP="004E1F3F">
      <w:pPr>
        <w:numPr>
          <w:ilvl w:val="0"/>
          <w:numId w:val="43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4E1F3F">
        <w:rPr>
          <w:rFonts w:ascii="Times New Roman" w:hAnsi="Times New Roman" w:cs="Times New Roman"/>
          <w:sz w:val="28"/>
          <w:szCs w:val="28"/>
        </w:rPr>
        <w:t>В Java методы и конструкторы являются виртуальными:</w:t>
      </w:r>
    </w:p>
    <w:p w14:paraId="2EE72DEC" w14:textId="77777777" w:rsidR="004E1F3F" w:rsidRPr="004E1F3F" w:rsidRDefault="004E1F3F" w:rsidP="004E1F3F">
      <w:pPr>
        <w:numPr>
          <w:ilvl w:val="1"/>
          <w:numId w:val="43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4E1F3F">
        <w:rPr>
          <w:rFonts w:ascii="Times New Roman" w:hAnsi="Times New Roman" w:cs="Times New Roman"/>
          <w:sz w:val="28"/>
          <w:szCs w:val="28"/>
        </w:rPr>
        <w:t>Тип объекта определяет, какая версия метода будет вызвана.</w:t>
      </w:r>
    </w:p>
    <w:p w14:paraId="75D9700D" w14:textId="12406C07" w:rsidR="004E1F3F" w:rsidRDefault="004E1F3F" w:rsidP="004E1F3F">
      <w:pPr>
        <w:numPr>
          <w:ilvl w:val="1"/>
          <w:numId w:val="43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4E1F3F">
        <w:rPr>
          <w:rFonts w:ascii="Times New Roman" w:hAnsi="Times New Roman" w:cs="Times New Roman"/>
          <w:sz w:val="28"/>
          <w:szCs w:val="28"/>
        </w:rPr>
        <w:t>Поля не являются виртуальными: их версия зависит от типа ссылки.</w:t>
      </w:r>
    </w:p>
    <w:p w14:paraId="6782C2AE" w14:textId="5261397E" w:rsidR="004E1F3F" w:rsidRDefault="004E1F3F" w:rsidP="004E1F3F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д:</w:t>
      </w:r>
    </w:p>
    <w:p w14:paraId="70C79CCF" w14:textId="092A28BC" w:rsidR="004E1F3F" w:rsidRDefault="007E47A0" w:rsidP="004E1F3F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E47A0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1452412A" wp14:editId="4DA4AFAB">
            <wp:extent cx="4338182" cy="3474720"/>
            <wp:effectExtent l="0" t="0" r="5715" b="0"/>
            <wp:docPr id="1128387472" name="Рисунок 1128387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342897" cy="3478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696933" w14:textId="39D42852" w:rsidR="007E47A0" w:rsidRDefault="007E47A0" w:rsidP="004E1F3F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E47A0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1B1B9AEC" wp14:editId="27AB599F">
            <wp:extent cx="4378427" cy="3351126"/>
            <wp:effectExtent l="0" t="0" r="3175" b="1905"/>
            <wp:docPr id="1128387473" name="Рисунок 1128387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382697" cy="33543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B15083" w14:textId="3368D925" w:rsidR="004E1F3F" w:rsidRDefault="004E1F3F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Результат:</w:t>
      </w:r>
    </w:p>
    <w:p w14:paraId="585F34F6" w14:textId="1DED8E2C" w:rsidR="007E47A0" w:rsidRPr="007E47A0" w:rsidRDefault="007E47A0" w:rsidP="007E47A0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7E47A0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3D740282" wp14:editId="2690FB83">
            <wp:extent cx="2524477" cy="1143160"/>
            <wp:effectExtent l="0" t="0" r="0" b="0"/>
            <wp:docPr id="1128387475" name="Рисунок 1128387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524477" cy="1143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E70926" w14:textId="7399F02A" w:rsidR="004E1F3F" w:rsidRDefault="004E1F3F" w:rsidP="004E1F3F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72646A9" w14:textId="77777777" w:rsidR="004E1F3F" w:rsidRDefault="004E1F3F" w:rsidP="004E1F3F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д:</w:t>
      </w:r>
    </w:p>
    <w:p w14:paraId="7271B4C8" w14:textId="50484FE5" w:rsidR="004E1F3F" w:rsidRDefault="007E47A0" w:rsidP="004E1F3F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E47A0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012DF434" wp14:editId="5AFE2849">
            <wp:extent cx="5210902" cy="7878274"/>
            <wp:effectExtent l="0" t="0" r="8890" b="8890"/>
            <wp:docPr id="1128387476" name="Рисунок 1128387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10902" cy="78782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315DD6" w14:textId="77777777" w:rsidR="004E1F3F" w:rsidRDefault="004E1F3F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:</w:t>
      </w:r>
    </w:p>
    <w:p w14:paraId="07A4DE04" w14:textId="1C595F5E" w:rsidR="004E1F3F" w:rsidRDefault="007E47A0" w:rsidP="004E1F3F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E47A0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2BAC6C18" wp14:editId="10BBB17C">
            <wp:extent cx="3057952" cy="781159"/>
            <wp:effectExtent l="0" t="0" r="9525" b="0"/>
            <wp:docPr id="1128387477" name="Рисунок 1128387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057952" cy="781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91EE2B" w14:textId="77777777" w:rsidR="004E1F3F" w:rsidRDefault="004E1F3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5C6FFBF8" w14:textId="74F5FA58" w:rsidR="004E1F3F" w:rsidRDefault="004E1F3F" w:rsidP="004E1F3F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Код:</w:t>
      </w:r>
    </w:p>
    <w:p w14:paraId="4F222E96" w14:textId="02489F0C" w:rsidR="004E1F3F" w:rsidRDefault="007E47A0" w:rsidP="004E1F3F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E47A0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370A2FBB" wp14:editId="2FA5C5EE">
            <wp:extent cx="5510219" cy="6058544"/>
            <wp:effectExtent l="0" t="0" r="0" b="0"/>
            <wp:docPr id="1128387478" name="Рисунок 1128387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511106" cy="6059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6213FF" w14:textId="77777777" w:rsidR="004E1F3F" w:rsidRDefault="004E1F3F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:</w:t>
      </w:r>
    </w:p>
    <w:p w14:paraId="66A5FFDE" w14:textId="29183A26" w:rsidR="004E1F3F" w:rsidRDefault="007E47A0" w:rsidP="004E1F3F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E47A0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217B86CB" wp14:editId="1AEEDC0F">
            <wp:extent cx="1943371" cy="704948"/>
            <wp:effectExtent l="0" t="0" r="0" b="0"/>
            <wp:docPr id="1128387479" name="Рисунок 1128387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943371" cy="704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B22631" w14:textId="2909C5D8" w:rsidR="004E1F3F" w:rsidRDefault="004E1F3F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</w:rPr>
      </w:pPr>
    </w:p>
    <w:p w14:paraId="46685252" w14:textId="77777777" w:rsidR="004E1F3F" w:rsidRDefault="004E1F3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15DC87F5" w14:textId="3210B7CF" w:rsidR="004E1F3F" w:rsidRDefault="004E1F3F" w:rsidP="004E1F3F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Код:</w:t>
      </w:r>
    </w:p>
    <w:p w14:paraId="48588E81" w14:textId="47C587A4" w:rsidR="004E1F3F" w:rsidRDefault="007E47A0" w:rsidP="004E1F3F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E47A0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7FF1696E" wp14:editId="6B668C68">
            <wp:extent cx="5010849" cy="8240275"/>
            <wp:effectExtent l="0" t="0" r="0" b="8890"/>
            <wp:docPr id="1128387480" name="Рисунок 1128387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010849" cy="8240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5FD62A" w14:textId="77777777" w:rsidR="004E1F3F" w:rsidRDefault="004E1F3F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:</w:t>
      </w:r>
    </w:p>
    <w:p w14:paraId="76F7A75D" w14:textId="7AEBDE06" w:rsidR="004E1F3F" w:rsidRDefault="007E47A0" w:rsidP="007E47A0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E47A0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642F2F03" wp14:editId="012B731D">
            <wp:extent cx="1371791" cy="1257475"/>
            <wp:effectExtent l="0" t="0" r="0" b="0"/>
            <wp:docPr id="1128387481" name="Рисунок 1128387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371791" cy="1257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36397F" w14:textId="77777777" w:rsidR="00F77852" w:rsidRDefault="00F77852" w:rsidP="00F77852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д:</w:t>
      </w:r>
    </w:p>
    <w:p w14:paraId="69487B53" w14:textId="75A49DCF" w:rsidR="00F77852" w:rsidRDefault="007E47A0" w:rsidP="00F77852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E47A0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4746F959" wp14:editId="63DBB35B">
            <wp:extent cx="4342139" cy="6876288"/>
            <wp:effectExtent l="0" t="0" r="1270" b="1270"/>
            <wp:docPr id="1128387482" name="Рисунок 1128387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346083" cy="68825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B01637" w14:textId="77777777" w:rsidR="00F77852" w:rsidRDefault="00F77852" w:rsidP="00F77852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Результат:</w:t>
      </w:r>
    </w:p>
    <w:p w14:paraId="2A510783" w14:textId="007AA2CE" w:rsidR="00F77852" w:rsidRDefault="007E47A0" w:rsidP="00F77852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E47A0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7BC46318" wp14:editId="381A7AA5">
            <wp:extent cx="2305372" cy="1190791"/>
            <wp:effectExtent l="0" t="0" r="0" b="9525"/>
            <wp:docPr id="1128387483" name="Рисунок 1128387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305372" cy="1190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8D5887" w14:textId="77777777" w:rsidR="00F77852" w:rsidRDefault="00F77852" w:rsidP="00F77852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д:</w:t>
      </w:r>
    </w:p>
    <w:p w14:paraId="228A0A43" w14:textId="5CBFB603" w:rsidR="00F77852" w:rsidRDefault="007E47A0" w:rsidP="00F77852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E47A0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318C929E" wp14:editId="2D8EDCF7">
            <wp:extent cx="5940425" cy="5401945"/>
            <wp:effectExtent l="0" t="0" r="3175" b="8255"/>
            <wp:docPr id="1128387484" name="Рисунок 1128387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401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B67977" w14:textId="7A755CED" w:rsidR="007E47A0" w:rsidRDefault="007E47A0" w:rsidP="00F77852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E47A0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071EC53D" wp14:editId="42816E68">
            <wp:extent cx="5896798" cy="5477639"/>
            <wp:effectExtent l="0" t="0" r="8890" b="8890"/>
            <wp:docPr id="1128387485" name="Рисунок 1128387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896798" cy="54776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7AE570" w14:textId="5B35520C" w:rsidR="007E47A0" w:rsidRDefault="007E47A0" w:rsidP="00F77852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E47A0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5A6AD1DF" wp14:editId="07336EFB">
            <wp:extent cx="5940425" cy="5683250"/>
            <wp:effectExtent l="0" t="0" r="3175" b="0"/>
            <wp:docPr id="1128387486" name="Рисунок 1128387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683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997F69" w14:textId="744A5F95" w:rsidR="007E47A0" w:rsidRDefault="007E47A0" w:rsidP="00F77852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E47A0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6441D83A" wp14:editId="4D112813">
            <wp:extent cx="5382376" cy="6096851"/>
            <wp:effectExtent l="0" t="0" r="8890" b="0"/>
            <wp:docPr id="1128387487" name="Рисунок 1128387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382376" cy="6096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B8704D" w14:textId="77777777" w:rsidR="00F77852" w:rsidRDefault="00F77852" w:rsidP="00F77852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:</w:t>
      </w:r>
    </w:p>
    <w:p w14:paraId="52B90A25" w14:textId="12C64441" w:rsidR="00F77852" w:rsidRDefault="007E47A0" w:rsidP="00F77852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E47A0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5B351A73" wp14:editId="37A6BDBF">
            <wp:extent cx="1989237" cy="5771692"/>
            <wp:effectExtent l="0" t="0" r="0" b="635"/>
            <wp:docPr id="1128387488" name="Рисунок 1128387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91479" cy="57781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20BD49" w14:textId="23894485" w:rsidR="007E47A0" w:rsidRDefault="007E47A0" w:rsidP="007E47A0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Код</w:t>
      </w:r>
      <w:r w:rsidRPr="007E47A0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64167602" w14:textId="73018F29" w:rsidR="007E47A0" w:rsidRPr="007E47A0" w:rsidRDefault="007E47A0" w:rsidP="007E47A0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7E47A0">
        <w:rPr>
          <w:rFonts w:ascii="Times New Roman" w:hAnsi="Times New Roman" w:cs="Times New Roman"/>
          <w:sz w:val="28"/>
          <w:szCs w:val="28"/>
          <w:lang w:val="en-US"/>
        </w:rPr>
        <w:lastRenderedPageBreak/>
        <w:drawing>
          <wp:inline distT="0" distB="0" distL="0" distR="0" wp14:anchorId="1DDE13D4" wp14:editId="6BAB7046">
            <wp:extent cx="4553585" cy="6916115"/>
            <wp:effectExtent l="0" t="0" r="0" b="0"/>
            <wp:docPr id="1128387492" name="Рисунок 1128387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553585" cy="6916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A84096" w14:textId="2AFF197A" w:rsidR="004E1F3F" w:rsidRDefault="007E47A0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7E47A0">
        <w:rPr>
          <w:rFonts w:ascii="Times New Roman" w:hAnsi="Times New Roman" w:cs="Times New Roman"/>
          <w:sz w:val="28"/>
          <w:szCs w:val="28"/>
          <w:lang w:val="en-US"/>
        </w:rPr>
        <w:lastRenderedPageBreak/>
        <w:drawing>
          <wp:inline distT="0" distB="0" distL="0" distR="0" wp14:anchorId="31DC3FB4" wp14:editId="6984B7BA">
            <wp:extent cx="5277587" cy="6582694"/>
            <wp:effectExtent l="0" t="0" r="0" b="8890"/>
            <wp:docPr id="1128387489" name="Рисунок 1128387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277587" cy="65826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813477" w14:textId="6EEE4E86" w:rsidR="007E47A0" w:rsidRPr="007E47A0" w:rsidRDefault="007E47A0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Результат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4D323F14" w14:textId="47475D05" w:rsidR="007E47A0" w:rsidRDefault="007E47A0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7E47A0">
        <w:rPr>
          <w:rFonts w:ascii="Times New Roman" w:hAnsi="Times New Roman" w:cs="Times New Roman"/>
          <w:sz w:val="28"/>
          <w:szCs w:val="28"/>
          <w:lang w:val="en-US"/>
        </w:rPr>
        <w:lastRenderedPageBreak/>
        <w:drawing>
          <wp:inline distT="0" distB="0" distL="0" distR="0" wp14:anchorId="3887AD39" wp14:editId="480D384D">
            <wp:extent cx="2705478" cy="3410426"/>
            <wp:effectExtent l="0" t="0" r="0" b="0"/>
            <wp:docPr id="1128387491" name="Рисунок 1128387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705478" cy="3410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C869DA" w14:textId="3D05C8FC" w:rsidR="007E47A0" w:rsidRDefault="007E47A0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Код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21FC531A" w14:textId="3DC846E7" w:rsidR="007E47A0" w:rsidRPr="007E47A0" w:rsidRDefault="007E47A0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</w:rPr>
      </w:pPr>
      <w:r w:rsidRPr="007E47A0">
        <w:rPr>
          <w:rFonts w:ascii="Times New Roman" w:hAnsi="Times New Roman" w:cs="Times New Roman"/>
          <w:sz w:val="28"/>
          <w:szCs w:val="28"/>
          <w:lang w:val="en-US"/>
        </w:rPr>
        <w:drawing>
          <wp:inline distT="0" distB="0" distL="0" distR="0" wp14:anchorId="421F2904" wp14:editId="40755991">
            <wp:extent cx="4887007" cy="2067213"/>
            <wp:effectExtent l="0" t="0" r="8890" b="9525"/>
            <wp:docPr id="1128387493" name="Рисунок 1128387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887007" cy="2067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DB26A7" w14:textId="4754E0A9" w:rsidR="007E47A0" w:rsidRDefault="007E47A0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Результат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1E3B9DF2" w14:textId="59DDC9AE" w:rsidR="007E47A0" w:rsidRDefault="007E47A0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7E47A0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67655931" wp14:editId="361B8C2F">
            <wp:extent cx="2591162" cy="1190791"/>
            <wp:effectExtent l="0" t="0" r="0" b="9525"/>
            <wp:docPr id="1128387494" name="Рисунок 1128387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591162" cy="1190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8EF38D" w14:textId="6D3D29EA" w:rsidR="007E47A0" w:rsidRDefault="007E47A0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br/>
        <w:t>Код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</w:p>
    <w:p w14:paraId="5E7DE4D3" w14:textId="2F2013D5" w:rsidR="007E47A0" w:rsidRDefault="007E47A0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7E47A0">
        <w:rPr>
          <w:rFonts w:ascii="Times New Roman" w:hAnsi="Times New Roman" w:cs="Times New Roman"/>
          <w:sz w:val="28"/>
          <w:szCs w:val="28"/>
          <w:lang w:val="en-US"/>
        </w:rPr>
        <w:lastRenderedPageBreak/>
        <w:drawing>
          <wp:inline distT="0" distB="0" distL="0" distR="0" wp14:anchorId="7CA59849" wp14:editId="77D0146A">
            <wp:extent cx="5296639" cy="8459381"/>
            <wp:effectExtent l="0" t="0" r="0" b="0"/>
            <wp:docPr id="1128387495" name="Рисунок 1128387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296639" cy="8459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61DCFA" w14:textId="292DE9C5" w:rsidR="007E47A0" w:rsidRDefault="007E47A0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Результат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616DFDCF" w14:textId="59EF30B4" w:rsidR="007E47A0" w:rsidRDefault="007E47A0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7E47A0">
        <w:rPr>
          <w:rFonts w:ascii="Times New Roman" w:hAnsi="Times New Roman" w:cs="Times New Roman"/>
          <w:sz w:val="28"/>
          <w:szCs w:val="28"/>
          <w:lang w:val="en-US"/>
        </w:rPr>
        <w:lastRenderedPageBreak/>
        <w:drawing>
          <wp:inline distT="0" distB="0" distL="0" distR="0" wp14:anchorId="482C4B9F" wp14:editId="665DF19E">
            <wp:extent cx="1695687" cy="543001"/>
            <wp:effectExtent l="0" t="0" r="0" b="9525"/>
            <wp:docPr id="1128387496" name="Рисунок 1128387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695687" cy="543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A3E580" w14:textId="3D0B38F4" w:rsidR="007E47A0" w:rsidRDefault="007E47A0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Код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7294BA76" w14:textId="5300DFC5" w:rsidR="007E47A0" w:rsidRPr="007E47A0" w:rsidRDefault="007E47A0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7E47A0">
        <w:rPr>
          <w:rFonts w:ascii="Times New Roman" w:hAnsi="Times New Roman" w:cs="Times New Roman"/>
          <w:sz w:val="28"/>
          <w:szCs w:val="28"/>
          <w:lang w:val="en-US"/>
        </w:rPr>
        <w:drawing>
          <wp:inline distT="0" distB="0" distL="0" distR="0" wp14:anchorId="6395604E" wp14:editId="749C8512">
            <wp:extent cx="5668166" cy="7401958"/>
            <wp:effectExtent l="0" t="0" r="8890" b="8890"/>
            <wp:docPr id="1128387497" name="Рисунок 1128387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668166" cy="7401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B3008A" w14:textId="33AA0398" w:rsidR="007E47A0" w:rsidRDefault="007E47A0" w:rsidP="007E47A0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Результат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1C58A208" w14:textId="70AA454B" w:rsidR="007E47A0" w:rsidRPr="007E47A0" w:rsidRDefault="007E47A0" w:rsidP="007E47A0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7E47A0">
        <w:rPr>
          <w:rFonts w:ascii="Times New Roman" w:hAnsi="Times New Roman" w:cs="Times New Roman"/>
          <w:sz w:val="28"/>
          <w:szCs w:val="28"/>
          <w:lang w:val="en-US"/>
        </w:rPr>
        <w:lastRenderedPageBreak/>
        <w:drawing>
          <wp:inline distT="0" distB="0" distL="0" distR="0" wp14:anchorId="4F31483B" wp14:editId="30ACCE2F">
            <wp:extent cx="3038899" cy="895475"/>
            <wp:effectExtent l="0" t="0" r="9525" b="0"/>
            <wp:docPr id="1128387498" name="Рисунок 1128387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038899" cy="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5EF5B7" w14:textId="706EB73D" w:rsidR="007E47A0" w:rsidRDefault="007E47A0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Код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62789B04" w14:textId="73BCF338" w:rsidR="007E47A0" w:rsidRDefault="007E47A0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7E47A0">
        <w:rPr>
          <w:rFonts w:ascii="Times New Roman" w:hAnsi="Times New Roman" w:cs="Times New Roman"/>
          <w:sz w:val="28"/>
          <w:szCs w:val="28"/>
          <w:lang w:val="en-US"/>
        </w:rPr>
        <w:drawing>
          <wp:inline distT="0" distB="0" distL="0" distR="0" wp14:anchorId="16E85142" wp14:editId="6F1AD727">
            <wp:extent cx="5940425" cy="5496560"/>
            <wp:effectExtent l="0" t="0" r="3175" b="8890"/>
            <wp:docPr id="1128387499" name="Рисунок 1128387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496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CB9585" w14:textId="4A03B850" w:rsidR="007E47A0" w:rsidRDefault="007E47A0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7E47A0">
        <w:rPr>
          <w:rFonts w:ascii="Times New Roman" w:hAnsi="Times New Roman" w:cs="Times New Roman"/>
          <w:sz w:val="28"/>
          <w:szCs w:val="28"/>
          <w:lang w:val="en-US"/>
        </w:rPr>
        <w:lastRenderedPageBreak/>
        <w:drawing>
          <wp:inline distT="0" distB="0" distL="0" distR="0" wp14:anchorId="0BC2C083" wp14:editId="49602733">
            <wp:extent cx="5344271" cy="6468378"/>
            <wp:effectExtent l="0" t="0" r="8890" b="8890"/>
            <wp:docPr id="1128387500" name="Рисунок 1128387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344271" cy="6468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2EF6EE" w14:textId="08CC9F8E" w:rsidR="007E47A0" w:rsidRDefault="007E47A0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Результат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6EBD93E6" w14:textId="5E91DE0B" w:rsidR="007E47A0" w:rsidRPr="007E47A0" w:rsidRDefault="007E47A0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7E47A0">
        <w:rPr>
          <w:rFonts w:ascii="Times New Roman" w:hAnsi="Times New Roman" w:cs="Times New Roman"/>
          <w:sz w:val="28"/>
          <w:szCs w:val="28"/>
          <w:lang w:val="en-US"/>
        </w:rPr>
        <w:drawing>
          <wp:inline distT="0" distB="0" distL="0" distR="0" wp14:anchorId="768347F4" wp14:editId="256C4E48">
            <wp:extent cx="3096057" cy="1390844"/>
            <wp:effectExtent l="0" t="0" r="9525" b="0"/>
            <wp:docPr id="1128387501" name="Рисунок 1128387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096057" cy="1390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7E47A0" w:rsidRPr="007E47A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7B1CD6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408669A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41F3C86"/>
    <w:multiLevelType w:val="multilevel"/>
    <w:tmpl w:val="1FE6FD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0AAD3910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B2A0A5E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0BE87843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28"/>
        </w:tabs>
        <w:ind w:left="3228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388"/>
        </w:tabs>
        <w:ind w:left="5388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0FD63179"/>
    <w:multiLevelType w:val="hybridMultilevel"/>
    <w:tmpl w:val="4766A84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31F3C0C"/>
    <w:multiLevelType w:val="hybridMultilevel"/>
    <w:tmpl w:val="94725C7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3A56568"/>
    <w:multiLevelType w:val="hybridMultilevel"/>
    <w:tmpl w:val="0EE270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4C572C1"/>
    <w:multiLevelType w:val="hybridMultilevel"/>
    <w:tmpl w:val="3A8ED2E4"/>
    <w:lvl w:ilvl="0" w:tplc="041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0" w15:restartNumberingAfterBreak="0">
    <w:nsid w:val="167532E4"/>
    <w:multiLevelType w:val="multilevel"/>
    <w:tmpl w:val="3EEEB3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1A38162C"/>
    <w:multiLevelType w:val="hybridMultilevel"/>
    <w:tmpl w:val="9DF0AA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C2D103E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1E7112C4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226C36B1"/>
    <w:multiLevelType w:val="hybridMultilevel"/>
    <w:tmpl w:val="CF2C80A2"/>
    <w:lvl w:ilvl="0" w:tplc="041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5" w15:restartNumberingAfterBreak="0">
    <w:nsid w:val="23DE3734"/>
    <w:multiLevelType w:val="multilevel"/>
    <w:tmpl w:val="D55A7BD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6" w15:restartNumberingAfterBreak="0">
    <w:nsid w:val="24DA74F4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251C5F3B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28307D18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2A7B7AB9"/>
    <w:multiLevelType w:val="multilevel"/>
    <w:tmpl w:val="DAEE75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2F1B52FE"/>
    <w:multiLevelType w:val="multilevel"/>
    <w:tmpl w:val="200CD1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41E524E0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42172DEB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 w15:restartNumberingAfterBreak="0">
    <w:nsid w:val="426317CB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47A25E4D"/>
    <w:multiLevelType w:val="multilevel"/>
    <w:tmpl w:val="0B3C82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 w15:restartNumberingAfterBreak="0">
    <w:nsid w:val="49866007"/>
    <w:multiLevelType w:val="multilevel"/>
    <w:tmpl w:val="70F26B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 w15:restartNumberingAfterBreak="0">
    <w:nsid w:val="4CC159D6"/>
    <w:multiLevelType w:val="multilevel"/>
    <w:tmpl w:val="74B273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5114279E"/>
    <w:multiLevelType w:val="multilevel"/>
    <w:tmpl w:val="0A6E7E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 w15:restartNumberingAfterBreak="0">
    <w:nsid w:val="516F4D38"/>
    <w:multiLevelType w:val="multilevel"/>
    <w:tmpl w:val="31A842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52235717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 w15:restartNumberingAfterBreak="0">
    <w:nsid w:val="53534C3D"/>
    <w:multiLevelType w:val="multilevel"/>
    <w:tmpl w:val="2EDC28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 w15:restartNumberingAfterBreak="0">
    <w:nsid w:val="553E6F5C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 w15:restartNumberingAfterBreak="0">
    <w:nsid w:val="576043F8"/>
    <w:multiLevelType w:val="multilevel"/>
    <w:tmpl w:val="84C281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57AB123C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 w15:restartNumberingAfterBreak="0">
    <w:nsid w:val="58E930EA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 w15:restartNumberingAfterBreak="0">
    <w:nsid w:val="5B8555C2"/>
    <w:multiLevelType w:val="multilevel"/>
    <w:tmpl w:val="90CEA95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 w15:restartNumberingAfterBreak="0">
    <w:nsid w:val="5CBD1778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 w15:restartNumberingAfterBreak="0">
    <w:nsid w:val="62245DDC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 w15:restartNumberingAfterBreak="0">
    <w:nsid w:val="64F3099E"/>
    <w:multiLevelType w:val="multilevel"/>
    <w:tmpl w:val="23BEB5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9" w15:restartNumberingAfterBreak="0">
    <w:nsid w:val="65F065A6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 w15:restartNumberingAfterBreak="0">
    <w:nsid w:val="6B224A9A"/>
    <w:multiLevelType w:val="hybridMultilevel"/>
    <w:tmpl w:val="230035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FE91C57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2" w15:restartNumberingAfterBreak="0">
    <w:nsid w:val="720A42AD"/>
    <w:multiLevelType w:val="hybridMultilevel"/>
    <w:tmpl w:val="B5EE0F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9FD2C83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5"/>
  </w:num>
  <w:num w:numId="2">
    <w:abstractNumId w:val="42"/>
  </w:num>
  <w:num w:numId="3">
    <w:abstractNumId w:val="7"/>
  </w:num>
  <w:num w:numId="4">
    <w:abstractNumId w:val="35"/>
  </w:num>
  <w:num w:numId="5">
    <w:abstractNumId w:val="9"/>
  </w:num>
  <w:num w:numId="6">
    <w:abstractNumId w:val="8"/>
  </w:num>
  <w:num w:numId="7">
    <w:abstractNumId w:val="11"/>
  </w:num>
  <w:num w:numId="8">
    <w:abstractNumId w:val="30"/>
  </w:num>
  <w:num w:numId="9">
    <w:abstractNumId w:val="20"/>
  </w:num>
  <w:num w:numId="10">
    <w:abstractNumId w:val="5"/>
  </w:num>
  <w:num w:numId="11">
    <w:abstractNumId w:val="23"/>
  </w:num>
  <w:num w:numId="12">
    <w:abstractNumId w:val="17"/>
  </w:num>
  <w:num w:numId="13">
    <w:abstractNumId w:val="16"/>
  </w:num>
  <w:num w:numId="14">
    <w:abstractNumId w:val="18"/>
  </w:num>
  <w:num w:numId="15">
    <w:abstractNumId w:val="34"/>
  </w:num>
  <w:num w:numId="16">
    <w:abstractNumId w:val="22"/>
  </w:num>
  <w:num w:numId="17">
    <w:abstractNumId w:val="29"/>
  </w:num>
  <w:num w:numId="18">
    <w:abstractNumId w:val="32"/>
  </w:num>
  <w:num w:numId="19">
    <w:abstractNumId w:val="41"/>
  </w:num>
  <w:num w:numId="20">
    <w:abstractNumId w:val="43"/>
  </w:num>
  <w:num w:numId="21">
    <w:abstractNumId w:val="37"/>
  </w:num>
  <w:num w:numId="22">
    <w:abstractNumId w:val="13"/>
  </w:num>
  <w:num w:numId="23">
    <w:abstractNumId w:val="14"/>
  </w:num>
  <w:num w:numId="24">
    <w:abstractNumId w:val="0"/>
  </w:num>
  <w:num w:numId="25">
    <w:abstractNumId w:val="3"/>
  </w:num>
  <w:num w:numId="26">
    <w:abstractNumId w:val="36"/>
  </w:num>
  <w:num w:numId="27">
    <w:abstractNumId w:val="4"/>
  </w:num>
  <w:num w:numId="28">
    <w:abstractNumId w:val="39"/>
  </w:num>
  <w:num w:numId="29">
    <w:abstractNumId w:val="31"/>
  </w:num>
  <w:num w:numId="30">
    <w:abstractNumId w:val="21"/>
  </w:num>
  <w:num w:numId="31">
    <w:abstractNumId w:val="33"/>
  </w:num>
  <w:num w:numId="32">
    <w:abstractNumId w:val="1"/>
  </w:num>
  <w:num w:numId="33">
    <w:abstractNumId w:val="12"/>
  </w:num>
  <w:num w:numId="34">
    <w:abstractNumId w:val="26"/>
  </w:num>
  <w:num w:numId="35">
    <w:abstractNumId w:val="24"/>
  </w:num>
  <w:num w:numId="36">
    <w:abstractNumId w:val="38"/>
  </w:num>
  <w:num w:numId="37">
    <w:abstractNumId w:val="6"/>
  </w:num>
  <w:num w:numId="38">
    <w:abstractNumId w:val="25"/>
  </w:num>
  <w:num w:numId="39">
    <w:abstractNumId w:val="19"/>
  </w:num>
  <w:num w:numId="40">
    <w:abstractNumId w:val="10"/>
  </w:num>
  <w:num w:numId="41">
    <w:abstractNumId w:val="28"/>
  </w:num>
  <w:num w:numId="42">
    <w:abstractNumId w:val="2"/>
  </w:num>
  <w:num w:numId="43">
    <w:abstractNumId w:val="27"/>
  </w:num>
  <w:num w:numId="44">
    <w:abstractNumId w:val="4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25B6F"/>
    <w:rsid w:val="00012215"/>
    <w:rsid w:val="00016855"/>
    <w:rsid w:val="00022B53"/>
    <w:rsid w:val="000508CC"/>
    <w:rsid w:val="00052E59"/>
    <w:rsid w:val="00055628"/>
    <w:rsid w:val="000744AD"/>
    <w:rsid w:val="0008152C"/>
    <w:rsid w:val="000902E9"/>
    <w:rsid w:val="000B28A0"/>
    <w:rsid w:val="000D7912"/>
    <w:rsid w:val="000E1325"/>
    <w:rsid w:val="000E3EF4"/>
    <w:rsid w:val="001429DD"/>
    <w:rsid w:val="00191A2D"/>
    <w:rsid w:val="001B53ED"/>
    <w:rsid w:val="001C3D98"/>
    <w:rsid w:val="001E67C6"/>
    <w:rsid w:val="001F05EB"/>
    <w:rsid w:val="002046CF"/>
    <w:rsid w:val="002055E2"/>
    <w:rsid w:val="00210ED6"/>
    <w:rsid w:val="002151CF"/>
    <w:rsid w:val="00231A1A"/>
    <w:rsid w:val="00235AC0"/>
    <w:rsid w:val="00247FA8"/>
    <w:rsid w:val="0025225D"/>
    <w:rsid w:val="00280389"/>
    <w:rsid w:val="002816EB"/>
    <w:rsid w:val="002856E4"/>
    <w:rsid w:val="00290D12"/>
    <w:rsid w:val="002C24B5"/>
    <w:rsid w:val="002E3D3A"/>
    <w:rsid w:val="002F0373"/>
    <w:rsid w:val="002F442F"/>
    <w:rsid w:val="00302494"/>
    <w:rsid w:val="00311A12"/>
    <w:rsid w:val="0033373A"/>
    <w:rsid w:val="00346631"/>
    <w:rsid w:val="0034693E"/>
    <w:rsid w:val="0035028E"/>
    <w:rsid w:val="00354E53"/>
    <w:rsid w:val="00356DB3"/>
    <w:rsid w:val="00366B13"/>
    <w:rsid w:val="003731FA"/>
    <w:rsid w:val="00393B1D"/>
    <w:rsid w:val="003A582A"/>
    <w:rsid w:val="003B08F0"/>
    <w:rsid w:val="003B0B4F"/>
    <w:rsid w:val="003C7473"/>
    <w:rsid w:val="003E64B3"/>
    <w:rsid w:val="003F598A"/>
    <w:rsid w:val="00416D4B"/>
    <w:rsid w:val="00417933"/>
    <w:rsid w:val="0043256C"/>
    <w:rsid w:val="00436A0F"/>
    <w:rsid w:val="004565A8"/>
    <w:rsid w:val="0048570C"/>
    <w:rsid w:val="004A3977"/>
    <w:rsid w:val="004B5784"/>
    <w:rsid w:val="004C52FB"/>
    <w:rsid w:val="004D1B19"/>
    <w:rsid w:val="004E1F3F"/>
    <w:rsid w:val="004F26B8"/>
    <w:rsid w:val="004F6486"/>
    <w:rsid w:val="005126A4"/>
    <w:rsid w:val="0052446D"/>
    <w:rsid w:val="00525B6F"/>
    <w:rsid w:val="0053112B"/>
    <w:rsid w:val="00552C19"/>
    <w:rsid w:val="00562901"/>
    <w:rsid w:val="00564A85"/>
    <w:rsid w:val="0057406D"/>
    <w:rsid w:val="00593873"/>
    <w:rsid w:val="005A6EC6"/>
    <w:rsid w:val="005B6408"/>
    <w:rsid w:val="005B7E52"/>
    <w:rsid w:val="005C092F"/>
    <w:rsid w:val="005E03FB"/>
    <w:rsid w:val="005E76B9"/>
    <w:rsid w:val="005F2A16"/>
    <w:rsid w:val="00632B61"/>
    <w:rsid w:val="006566E6"/>
    <w:rsid w:val="00663310"/>
    <w:rsid w:val="00665EA5"/>
    <w:rsid w:val="00695DC1"/>
    <w:rsid w:val="006B127D"/>
    <w:rsid w:val="006C3BD7"/>
    <w:rsid w:val="006C6D88"/>
    <w:rsid w:val="006D2AC4"/>
    <w:rsid w:val="006E5D86"/>
    <w:rsid w:val="006F4656"/>
    <w:rsid w:val="00731D78"/>
    <w:rsid w:val="00736D41"/>
    <w:rsid w:val="00750C5A"/>
    <w:rsid w:val="007519F4"/>
    <w:rsid w:val="00752163"/>
    <w:rsid w:val="007610DC"/>
    <w:rsid w:val="00780FFC"/>
    <w:rsid w:val="007B0755"/>
    <w:rsid w:val="007B7641"/>
    <w:rsid w:val="007E25ED"/>
    <w:rsid w:val="007E47A0"/>
    <w:rsid w:val="007E5D67"/>
    <w:rsid w:val="007E67F2"/>
    <w:rsid w:val="007F18C3"/>
    <w:rsid w:val="00805F62"/>
    <w:rsid w:val="00807208"/>
    <w:rsid w:val="00836334"/>
    <w:rsid w:val="00865C90"/>
    <w:rsid w:val="00870AAA"/>
    <w:rsid w:val="00884893"/>
    <w:rsid w:val="00891B34"/>
    <w:rsid w:val="008D730A"/>
    <w:rsid w:val="008D76C4"/>
    <w:rsid w:val="008F6D00"/>
    <w:rsid w:val="009049B8"/>
    <w:rsid w:val="00931C88"/>
    <w:rsid w:val="0097174E"/>
    <w:rsid w:val="00972341"/>
    <w:rsid w:val="009A5FB0"/>
    <w:rsid w:val="009A7DF3"/>
    <w:rsid w:val="009B2FF6"/>
    <w:rsid w:val="009B65CD"/>
    <w:rsid w:val="009B74EE"/>
    <w:rsid w:val="009E19E1"/>
    <w:rsid w:val="00A1212F"/>
    <w:rsid w:val="00A244D3"/>
    <w:rsid w:val="00A53DE3"/>
    <w:rsid w:val="00AF506E"/>
    <w:rsid w:val="00B0496B"/>
    <w:rsid w:val="00B36FDC"/>
    <w:rsid w:val="00B434E4"/>
    <w:rsid w:val="00B47568"/>
    <w:rsid w:val="00B478AD"/>
    <w:rsid w:val="00B60F48"/>
    <w:rsid w:val="00B76302"/>
    <w:rsid w:val="00B81B54"/>
    <w:rsid w:val="00B90494"/>
    <w:rsid w:val="00B941EB"/>
    <w:rsid w:val="00BA34FC"/>
    <w:rsid w:val="00BD43B6"/>
    <w:rsid w:val="00C01FE1"/>
    <w:rsid w:val="00C4788D"/>
    <w:rsid w:val="00C94535"/>
    <w:rsid w:val="00D00FDD"/>
    <w:rsid w:val="00D01A7E"/>
    <w:rsid w:val="00D037B0"/>
    <w:rsid w:val="00D26080"/>
    <w:rsid w:val="00D44C1D"/>
    <w:rsid w:val="00DA465D"/>
    <w:rsid w:val="00DC0189"/>
    <w:rsid w:val="00DC5E1A"/>
    <w:rsid w:val="00DD542D"/>
    <w:rsid w:val="00DD7611"/>
    <w:rsid w:val="00DE6471"/>
    <w:rsid w:val="00E103C0"/>
    <w:rsid w:val="00E20D8C"/>
    <w:rsid w:val="00E63DFC"/>
    <w:rsid w:val="00E66C92"/>
    <w:rsid w:val="00E76771"/>
    <w:rsid w:val="00E84B72"/>
    <w:rsid w:val="00E95B50"/>
    <w:rsid w:val="00EA2D33"/>
    <w:rsid w:val="00EA7894"/>
    <w:rsid w:val="00EB29E9"/>
    <w:rsid w:val="00F359F7"/>
    <w:rsid w:val="00F408B1"/>
    <w:rsid w:val="00F6266B"/>
    <w:rsid w:val="00F766A6"/>
    <w:rsid w:val="00F77852"/>
    <w:rsid w:val="00FA723E"/>
    <w:rsid w:val="00FB4AF7"/>
    <w:rsid w:val="00FC40E6"/>
    <w:rsid w:val="00FE13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B3A7B6"/>
  <w15:chartTrackingRefBased/>
  <w15:docId w15:val="{68AABEE1-999F-4373-912B-06E773ED5A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E47A0"/>
  </w:style>
  <w:style w:type="paragraph" w:styleId="1">
    <w:name w:val="heading 1"/>
    <w:basedOn w:val="a"/>
    <w:next w:val="a"/>
    <w:link w:val="10"/>
    <w:uiPriority w:val="9"/>
    <w:qFormat/>
    <w:rsid w:val="00525B6F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525B6F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25B6F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525B6F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525B6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525B6F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525B6F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525B6F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525B6F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9B2FF6"/>
    <w:pPr>
      <w:spacing w:after="80" w:line="240" w:lineRule="auto"/>
      <w:contextualSpacing/>
      <w:jc w:val="center"/>
    </w:pPr>
    <w:rPr>
      <w:rFonts w:ascii="Times New Roman" w:eastAsiaTheme="majorEastAsia" w:hAnsi="Times New Roman" w:cstheme="majorBidi"/>
      <w:b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9B2FF6"/>
    <w:rPr>
      <w:rFonts w:ascii="Times New Roman" w:eastAsiaTheme="majorEastAsia" w:hAnsi="Times New Roman" w:cstheme="majorBidi"/>
      <w:b/>
      <w:spacing w:val="-10"/>
      <w:kern w:val="28"/>
      <w:sz w:val="56"/>
      <w:szCs w:val="56"/>
    </w:rPr>
  </w:style>
  <w:style w:type="character" w:customStyle="1" w:styleId="10">
    <w:name w:val="Заголовок 1 Знак"/>
    <w:basedOn w:val="a0"/>
    <w:link w:val="1"/>
    <w:uiPriority w:val="9"/>
    <w:rsid w:val="00525B6F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525B6F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525B6F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525B6F"/>
    <w:rPr>
      <w:rFonts w:eastAsiaTheme="majorEastAsia" w:cstheme="majorBidi"/>
      <w:i/>
      <w:iCs/>
      <w:color w:val="0F4761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525B6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525B6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0"/>
    <w:link w:val="7"/>
    <w:uiPriority w:val="9"/>
    <w:semiHidden/>
    <w:rsid w:val="00525B6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0"/>
    <w:link w:val="8"/>
    <w:uiPriority w:val="9"/>
    <w:semiHidden/>
    <w:rsid w:val="00525B6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0"/>
    <w:link w:val="9"/>
    <w:uiPriority w:val="9"/>
    <w:semiHidden/>
    <w:rsid w:val="00525B6F"/>
    <w:rPr>
      <w:rFonts w:eastAsiaTheme="majorEastAsia" w:cstheme="majorBidi"/>
      <w:color w:val="272727" w:themeColor="text1" w:themeTint="D8"/>
    </w:rPr>
  </w:style>
  <w:style w:type="paragraph" w:styleId="a5">
    <w:name w:val="Subtitle"/>
    <w:basedOn w:val="a"/>
    <w:next w:val="a"/>
    <w:link w:val="a6"/>
    <w:uiPriority w:val="11"/>
    <w:qFormat/>
    <w:rsid w:val="00525B6F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Подзаголовок Знак"/>
    <w:basedOn w:val="a0"/>
    <w:link w:val="a5"/>
    <w:uiPriority w:val="11"/>
    <w:rsid w:val="00525B6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525B6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0"/>
    <w:link w:val="21"/>
    <w:uiPriority w:val="29"/>
    <w:rsid w:val="00525B6F"/>
    <w:rPr>
      <w:i/>
      <w:iCs/>
      <w:color w:val="404040" w:themeColor="text1" w:themeTint="BF"/>
    </w:rPr>
  </w:style>
  <w:style w:type="paragraph" w:styleId="a7">
    <w:name w:val="List Paragraph"/>
    <w:basedOn w:val="a"/>
    <w:uiPriority w:val="34"/>
    <w:qFormat/>
    <w:rsid w:val="00525B6F"/>
    <w:pPr>
      <w:ind w:left="720"/>
      <w:contextualSpacing/>
    </w:pPr>
  </w:style>
  <w:style w:type="character" w:styleId="a8">
    <w:name w:val="Intense Emphasis"/>
    <w:basedOn w:val="a0"/>
    <w:uiPriority w:val="21"/>
    <w:qFormat/>
    <w:rsid w:val="00525B6F"/>
    <w:rPr>
      <w:i/>
      <w:iCs/>
      <w:color w:val="0F4761" w:themeColor="accent1" w:themeShade="BF"/>
    </w:rPr>
  </w:style>
  <w:style w:type="paragraph" w:styleId="a9">
    <w:name w:val="Intense Quote"/>
    <w:basedOn w:val="a"/>
    <w:next w:val="a"/>
    <w:link w:val="aa"/>
    <w:uiPriority w:val="30"/>
    <w:qFormat/>
    <w:rsid w:val="00525B6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a">
    <w:name w:val="Выделенная цитата Знак"/>
    <w:basedOn w:val="a0"/>
    <w:link w:val="a9"/>
    <w:uiPriority w:val="30"/>
    <w:rsid w:val="00525B6F"/>
    <w:rPr>
      <w:i/>
      <w:iCs/>
      <w:color w:val="0F4761" w:themeColor="accent1" w:themeShade="BF"/>
    </w:rPr>
  </w:style>
  <w:style w:type="character" w:styleId="ab">
    <w:name w:val="Intense Reference"/>
    <w:basedOn w:val="a0"/>
    <w:uiPriority w:val="32"/>
    <w:qFormat/>
    <w:rsid w:val="00525B6F"/>
    <w:rPr>
      <w:b/>
      <w:bCs/>
      <w:smallCaps/>
      <w:color w:val="0F4761" w:themeColor="accent1" w:themeShade="BF"/>
      <w:spacing w:val="5"/>
    </w:rPr>
  </w:style>
  <w:style w:type="paragraph" w:customStyle="1" w:styleId="western">
    <w:name w:val="western"/>
    <w:basedOn w:val="a"/>
    <w:rsid w:val="00807208"/>
    <w:pPr>
      <w:autoSpaceDN w:val="0"/>
      <w:spacing w:before="100" w:after="0" w:line="360" w:lineRule="auto"/>
      <w:ind w:firstLine="709"/>
      <w:jc w:val="both"/>
    </w:pPr>
    <w:rPr>
      <w:rFonts w:ascii="Times New Roman" w:eastAsia="Times New Roman" w:hAnsi="Times New Roman" w:cs="Times New Roman"/>
      <w:kern w:val="0"/>
      <w:sz w:val="28"/>
      <w:szCs w:val="28"/>
      <w:lang w:eastAsia="ru-RU"/>
      <w14:ligatures w14:val="none"/>
    </w:rPr>
  </w:style>
  <w:style w:type="paragraph" w:customStyle="1" w:styleId="ac">
    <w:name w:val="Основной"/>
    <w:basedOn w:val="a"/>
    <w:link w:val="ad"/>
    <w:qFormat/>
    <w:rsid w:val="00807208"/>
    <w:pPr>
      <w:autoSpaceDN w:val="0"/>
      <w:spacing w:after="0" w:line="360" w:lineRule="auto"/>
      <w:ind w:firstLine="709"/>
      <w:jc w:val="both"/>
    </w:pPr>
    <w:rPr>
      <w:rFonts w:ascii="Times New Roman" w:eastAsia="Aptos" w:hAnsi="Times New Roman" w:cs="Times New Roman"/>
      <w:kern w:val="3"/>
      <w:sz w:val="28"/>
      <w14:ligatures w14:val="none"/>
    </w:rPr>
  </w:style>
  <w:style w:type="character" w:customStyle="1" w:styleId="ad">
    <w:name w:val="Основной Знак"/>
    <w:basedOn w:val="a0"/>
    <w:link w:val="ac"/>
    <w:locked/>
    <w:rsid w:val="00807208"/>
    <w:rPr>
      <w:rFonts w:ascii="Times New Roman" w:eastAsia="Aptos" w:hAnsi="Times New Roman" w:cs="Times New Roman"/>
      <w:kern w:val="3"/>
      <w:sz w:val="28"/>
      <w14:ligatures w14:val="none"/>
    </w:rPr>
  </w:style>
  <w:style w:type="paragraph" w:styleId="ae">
    <w:name w:val="Normal (Web)"/>
    <w:basedOn w:val="a"/>
    <w:uiPriority w:val="99"/>
    <w:unhideWhenUsed/>
    <w:rsid w:val="005B7E5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eastAsia="ru-RU"/>
      <w14:ligatures w14:val="none"/>
    </w:rPr>
  </w:style>
  <w:style w:type="character" w:styleId="af">
    <w:name w:val="Strong"/>
    <w:basedOn w:val="a0"/>
    <w:uiPriority w:val="22"/>
    <w:qFormat/>
    <w:rsid w:val="005B7E52"/>
    <w:rPr>
      <w:b/>
      <w:bCs/>
    </w:rPr>
  </w:style>
  <w:style w:type="character" w:styleId="HTML">
    <w:name w:val="HTML Code"/>
    <w:basedOn w:val="a0"/>
    <w:uiPriority w:val="99"/>
    <w:semiHidden/>
    <w:unhideWhenUsed/>
    <w:rsid w:val="005B7E52"/>
    <w:rPr>
      <w:rFonts w:ascii="Courier New" w:eastAsia="Times New Roman" w:hAnsi="Courier New" w:cs="Courier New"/>
      <w:sz w:val="20"/>
      <w:szCs w:val="20"/>
    </w:rPr>
  </w:style>
  <w:style w:type="paragraph" w:styleId="HTML0">
    <w:name w:val="HTML Preformatted"/>
    <w:basedOn w:val="a"/>
    <w:link w:val="HTML1"/>
    <w:uiPriority w:val="99"/>
    <w:semiHidden/>
    <w:unhideWhenUsed/>
    <w:rsid w:val="004E1F3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kern w:val="0"/>
      <w:sz w:val="20"/>
      <w:szCs w:val="20"/>
      <w:lang w:eastAsia="ru-RU"/>
      <w14:ligatures w14:val="none"/>
    </w:rPr>
  </w:style>
  <w:style w:type="character" w:customStyle="1" w:styleId="HTML1">
    <w:name w:val="Стандартный HTML Знак"/>
    <w:basedOn w:val="a0"/>
    <w:link w:val="HTML0"/>
    <w:uiPriority w:val="99"/>
    <w:semiHidden/>
    <w:rsid w:val="004E1F3F"/>
    <w:rPr>
      <w:rFonts w:ascii="Courier New" w:eastAsia="Times New Roman" w:hAnsi="Courier New" w:cs="Courier New"/>
      <w:kern w:val="0"/>
      <w:sz w:val="20"/>
      <w:szCs w:val="20"/>
      <w:lang w:eastAsia="ru-RU"/>
      <w14:ligatures w14:val="none"/>
    </w:rPr>
  </w:style>
  <w:style w:type="character" w:customStyle="1" w:styleId="hljs-keyword">
    <w:name w:val="hljs-keyword"/>
    <w:basedOn w:val="a0"/>
    <w:rsid w:val="004E1F3F"/>
  </w:style>
  <w:style w:type="character" w:customStyle="1" w:styleId="hljs-title">
    <w:name w:val="hljs-title"/>
    <w:basedOn w:val="a0"/>
    <w:rsid w:val="004E1F3F"/>
  </w:style>
  <w:style w:type="character" w:customStyle="1" w:styleId="hljs-comment">
    <w:name w:val="hljs-comment"/>
    <w:basedOn w:val="a0"/>
    <w:rsid w:val="004E1F3F"/>
  </w:style>
  <w:style w:type="character" w:customStyle="1" w:styleId="hljs-params">
    <w:name w:val="hljs-params"/>
    <w:basedOn w:val="a0"/>
    <w:rsid w:val="004E1F3F"/>
  </w:style>
  <w:style w:type="character" w:customStyle="1" w:styleId="hljs-string">
    <w:name w:val="hljs-string"/>
    <w:basedOn w:val="a0"/>
    <w:rsid w:val="004E1F3F"/>
  </w:style>
  <w:style w:type="character" w:customStyle="1" w:styleId="hljs-builtin">
    <w:name w:val="hljs-built_in"/>
    <w:basedOn w:val="a0"/>
    <w:rsid w:val="004E1F3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6146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71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44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2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3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346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41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4494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6400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725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64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040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143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2329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7304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960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3714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645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1608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923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75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696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604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525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775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89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567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75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25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565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526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54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854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727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769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643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923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65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213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346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813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94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815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368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14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040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108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790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677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176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287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054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8708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676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7838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5227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42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42054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313077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584755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134901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4789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663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37458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418188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371417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1698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4118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5393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073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470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986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789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357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932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567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939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93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579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085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951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486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531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945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183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008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540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720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0600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4020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0164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61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831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7818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1336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1371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85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732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839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48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6578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716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2262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7038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797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78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797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108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892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992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742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930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44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496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810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414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482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716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999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700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746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978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753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70605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656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35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989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7641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09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772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147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03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174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35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06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480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709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650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25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68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2735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7511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43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490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514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05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969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3282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225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395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478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29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21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138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685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054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446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495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727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387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5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143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076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61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492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826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160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57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969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896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386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240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972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1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28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3133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3407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691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938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555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553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756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382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801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500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991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793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786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869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365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558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200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716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027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443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333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685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395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792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374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817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171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667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506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893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94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9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767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835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5334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53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02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2379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823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1.png"/><Relationship Id="rId21" Type="http://schemas.openxmlformats.org/officeDocument/2006/relationships/image" Target="media/image16.png"/><Relationship Id="rId42" Type="http://schemas.openxmlformats.org/officeDocument/2006/relationships/image" Target="media/image37.png"/><Relationship Id="rId47" Type="http://schemas.openxmlformats.org/officeDocument/2006/relationships/image" Target="media/image42.png"/><Relationship Id="rId63" Type="http://schemas.openxmlformats.org/officeDocument/2006/relationships/image" Target="media/image58.png"/><Relationship Id="rId68" Type="http://schemas.openxmlformats.org/officeDocument/2006/relationships/image" Target="media/image63.png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9" Type="http://schemas.openxmlformats.org/officeDocument/2006/relationships/image" Target="media/image24.png"/><Relationship Id="rId11" Type="http://schemas.openxmlformats.org/officeDocument/2006/relationships/image" Target="media/image6.png"/><Relationship Id="rId24" Type="http://schemas.openxmlformats.org/officeDocument/2006/relationships/image" Target="media/image19.png"/><Relationship Id="rId32" Type="http://schemas.openxmlformats.org/officeDocument/2006/relationships/image" Target="media/image27.png"/><Relationship Id="rId37" Type="http://schemas.openxmlformats.org/officeDocument/2006/relationships/image" Target="media/image32.png"/><Relationship Id="rId40" Type="http://schemas.openxmlformats.org/officeDocument/2006/relationships/image" Target="media/image35.png"/><Relationship Id="rId45" Type="http://schemas.openxmlformats.org/officeDocument/2006/relationships/image" Target="media/image40.png"/><Relationship Id="rId53" Type="http://schemas.openxmlformats.org/officeDocument/2006/relationships/image" Target="media/image48.png"/><Relationship Id="rId58" Type="http://schemas.openxmlformats.org/officeDocument/2006/relationships/image" Target="media/image53.png"/><Relationship Id="rId66" Type="http://schemas.openxmlformats.org/officeDocument/2006/relationships/image" Target="media/image61.png"/><Relationship Id="rId5" Type="http://schemas.openxmlformats.org/officeDocument/2006/relationships/image" Target="media/image1.wmf"/><Relationship Id="rId61" Type="http://schemas.openxmlformats.org/officeDocument/2006/relationships/image" Target="media/image56.png"/><Relationship Id="rId19" Type="http://schemas.openxmlformats.org/officeDocument/2006/relationships/image" Target="media/image1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30" Type="http://schemas.openxmlformats.org/officeDocument/2006/relationships/image" Target="media/image25.png"/><Relationship Id="rId35" Type="http://schemas.openxmlformats.org/officeDocument/2006/relationships/image" Target="media/image30.png"/><Relationship Id="rId43" Type="http://schemas.openxmlformats.org/officeDocument/2006/relationships/image" Target="media/image38.png"/><Relationship Id="rId48" Type="http://schemas.openxmlformats.org/officeDocument/2006/relationships/image" Target="media/image43.png"/><Relationship Id="rId56" Type="http://schemas.openxmlformats.org/officeDocument/2006/relationships/image" Target="media/image51.png"/><Relationship Id="rId64" Type="http://schemas.openxmlformats.org/officeDocument/2006/relationships/image" Target="media/image59.png"/><Relationship Id="rId69" Type="http://schemas.openxmlformats.org/officeDocument/2006/relationships/image" Target="media/image64.png"/><Relationship Id="rId8" Type="http://schemas.openxmlformats.org/officeDocument/2006/relationships/image" Target="media/image3.png"/><Relationship Id="rId51" Type="http://schemas.openxmlformats.org/officeDocument/2006/relationships/image" Target="media/image46.png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33" Type="http://schemas.openxmlformats.org/officeDocument/2006/relationships/image" Target="media/image28.png"/><Relationship Id="rId38" Type="http://schemas.openxmlformats.org/officeDocument/2006/relationships/image" Target="media/image33.png"/><Relationship Id="rId46" Type="http://schemas.openxmlformats.org/officeDocument/2006/relationships/image" Target="media/image41.png"/><Relationship Id="rId59" Type="http://schemas.openxmlformats.org/officeDocument/2006/relationships/image" Target="media/image54.png"/><Relationship Id="rId67" Type="http://schemas.openxmlformats.org/officeDocument/2006/relationships/image" Target="media/image62.png"/><Relationship Id="rId20" Type="http://schemas.openxmlformats.org/officeDocument/2006/relationships/image" Target="media/image15.png"/><Relationship Id="rId41" Type="http://schemas.openxmlformats.org/officeDocument/2006/relationships/image" Target="media/image36.png"/><Relationship Id="rId54" Type="http://schemas.openxmlformats.org/officeDocument/2006/relationships/image" Target="media/image49.png"/><Relationship Id="rId62" Type="http://schemas.openxmlformats.org/officeDocument/2006/relationships/image" Target="media/image57.png"/><Relationship Id="rId70" Type="http://schemas.openxmlformats.org/officeDocument/2006/relationships/image" Target="media/image65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36" Type="http://schemas.openxmlformats.org/officeDocument/2006/relationships/image" Target="media/image31.png"/><Relationship Id="rId49" Type="http://schemas.openxmlformats.org/officeDocument/2006/relationships/image" Target="media/image44.png"/><Relationship Id="rId57" Type="http://schemas.openxmlformats.org/officeDocument/2006/relationships/image" Target="media/image52.png"/><Relationship Id="rId10" Type="http://schemas.openxmlformats.org/officeDocument/2006/relationships/image" Target="media/image5.png"/><Relationship Id="rId31" Type="http://schemas.openxmlformats.org/officeDocument/2006/relationships/image" Target="media/image26.png"/><Relationship Id="rId44" Type="http://schemas.openxmlformats.org/officeDocument/2006/relationships/image" Target="media/image39.png"/><Relationship Id="rId52" Type="http://schemas.openxmlformats.org/officeDocument/2006/relationships/image" Target="media/image47.png"/><Relationship Id="rId60" Type="http://schemas.openxmlformats.org/officeDocument/2006/relationships/image" Target="media/image55.png"/><Relationship Id="rId65" Type="http://schemas.openxmlformats.org/officeDocument/2006/relationships/image" Target="media/image60.png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39" Type="http://schemas.openxmlformats.org/officeDocument/2006/relationships/image" Target="media/image34.png"/><Relationship Id="rId34" Type="http://schemas.openxmlformats.org/officeDocument/2006/relationships/image" Target="media/image29.png"/><Relationship Id="rId50" Type="http://schemas.openxmlformats.org/officeDocument/2006/relationships/image" Target="media/image45.png"/><Relationship Id="rId55" Type="http://schemas.openxmlformats.org/officeDocument/2006/relationships/image" Target="media/image50.png"/><Relationship Id="rId7" Type="http://schemas.openxmlformats.org/officeDocument/2006/relationships/image" Target="media/image2.png"/><Relationship Id="rId71" Type="http://schemas.openxmlformats.org/officeDocument/2006/relationships/image" Target="media/image6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0</Pages>
  <Words>572</Words>
  <Characters>3265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Цой Кирилл Аркадьевич</dc:creator>
  <cp:keywords/>
  <dc:description/>
  <cp:lastModifiedBy>andrey safonov</cp:lastModifiedBy>
  <cp:revision>2</cp:revision>
  <dcterms:created xsi:type="dcterms:W3CDTF">2024-12-04T18:38:00Z</dcterms:created>
  <dcterms:modified xsi:type="dcterms:W3CDTF">2024-12-04T18:38:00Z</dcterms:modified>
</cp:coreProperties>
</file>